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4219"/>
        <w:gridCol w:w="3119"/>
        <w:gridCol w:w="3283"/>
      </w:tblGrid>
      <w:tr w:rsidR="00A61282" w:rsidTr="00B9624C">
        <w:tc>
          <w:tcPr>
            <w:tcW w:w="4219" w:type="dxa"/>
            <w:vAlign w:val="center"/>
          </w:tcPr>
          <w:p w:rsidR="00A61282" w:rsidRDefault="00A61282" w:rsidP="00A61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bookmarkEnd w:id="0"/>
          </w:p>
          <w:p w:rsidR="00A61282" w:rsidRDefault="00A61282" w:rsidP="00A61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m :…………………………</w:t>
            </w:r>
            <w:r w:rsidR="00B9624C">
              <w:rPr>
                <w:rFonts w:ascii="Times New Roman" w:hAnsi="Times New Roman" w:cs="Times New Roman"/>
                <w:sz w:val="24"/>
                <w:szCs w:val="24"/>
              </w:rPr>
              <w:t>……….</w:t>
            </w:r>
          </w:p>
          <w:p w:rsidR="00A61282" w:rsidRDefault="00A61282" w:rsidP="00A6128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82" w:rsidRDefault="00A61282" w:rsidP="00A61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rénom :…………………………</w:t>
            </w:r>
            <w:r w:rsidR="00B9624C">
              <w:rPr>
                <w:rFonts w:ascii="Times New Roman" w:hAnsi="Times New Roman" w:cs="Times New Roman"/>
                <w:sz w:val="24"/>
                <w:szCs w:val="24"/>
              </w:rPr>
              <w:t>…….</w:t>
            </w:r>
          </w:p>
          <w:p w:rsidR="00A61282" w:rsidRDefault="00A61282" w:rsidP="00A6128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vAlign w:val="center"/>
          </w:tcPr>
          <w:p w:rsidR="00A61282" w:rsidRDefault="00A61282" w:rsidP="00A61282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61282">
              <w:rPr>
                <w:rFonts w:ascii="Times New Roman" w:hAnsi="Times New Roman" w:cs="Times New Roman"/>
                <w:sz w:val="32"/>
                <w:szCs w:val="32"/>
              </w:rPr>
              <w:t>Contrôle surveillé N2 S1</w:t>
            </w:r>
          </w:p>
          <w:p w:rsidR="00A61282" w:rsidRPr="00A61282" w:rsidRDefault="00A61282" w:rsidP="00A61282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2014/2015</w:t>
            </w:r>
          </w:p>
        </w:tc>
        <w:tc>
          <w:tcPr>
            <w:tcW w:w="3283" w:type="dxa"/>
            <w:vAlign w:val="center"/>
          </w:tcPr>
          <w:p w:rsidR="00A61282" w:rsidRDefault="00B9624C" w:rsidP="00A61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ycé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elhassa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61282">
              <w:rPr>
                <w:rFonts w:ascii="Times New Roman" w:hAnsi="Times New Roman" w:cs="Times New Roman"/>
                <w:sz w:val="24"/>
                <w:szCs w:val="24"/>
              </w:rPr>
              <w:t>ouazzani</w:t>
            </w:r>
            <w:proofErr w:type="spellEnd"/>
          </w:p>
          <w:p w:rsidR="00A61282" w:rsidRDefault="00B965D7" w:rsidP="00A61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irection </w:t>
            </w:r>
            <w:r w:rsidR="00A61282">
              <w:rPr>
                <w:rFonts w:ascii="Times New Roman" w:hAnsi="Times New Roman" w:cs="Times New Roman"/>
                <w:sz w:val="24"/>
                <w:szCs w:val="24"/>
              </w:rPr>
              <w:t xml:space="preserve"> Safi</w:t>
            </w:r>
          </w:p>
          <w:p w:rsidR="00A61282" w:rsidRDefault="00A61282" w:rsidP="00A61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cadémie 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bda-dokkala</w:t>
            </w:r>
            <w:proofErr w:type="spellEnd"/>
          </w:p>
        </w:tc>
      </w:tr>
      <w:tr w:rsidR="00A61282" w:rsidTr="00B9624C">
        <w:trPr>
          <w:trHeight w:val="718"/>
        </w:trPr>
        <w:tc>
          <w:tcPr>
            <w:tcW w:w="4219" w:type="dxa"/>
            <w:vAlign w:val="center"/>
          </w:tcPr>
          <w:p w:rsidR="00A61282" w:rsidRDefault="00A61282" w:rsidP="00A61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urée : 2 heures</w:t>
            </w:r>
          </w:p>
        </w:tc>
        <w:tc>
          <w:tcPr>
            <w:tcW w:w="3119" w:type="dxa"/>
            <w:vMerge/>
            <w:vAlign w:val="center"/>
          </w:tcPr>
          <w:p w:rsidR="00A61282" w:rsidRDefault="00A61282" w:rsidP="00A61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83" w:type="dxa"/>
            <w:vAlign w:val="center"/>
          </w:tcPr>
          <w:p w:rsidR="00A61282" w:rsidRDefault="00A61282" w:rsidP="00A61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CSI option français</w:t>
            </w:r>
          </w:p>
        </w:tc>
      </w:tr>
    </w:tbl>
    <w:p w:rsidR="00E41918" w:rsidRPr="00A61282" w:rsidRDefault="00A61282" w:rsidP="00A61282">
      <w:pPr>
        <w:shd w:val="clear" w:color="auto" w:fill="DDD9C3" w:themeFill="background2" w:themeFillShade="E6"/>
        <w:ind w:firstLine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61282">
        <w:rPr>
          <w:rFonts w:ascii="Times New Roman" w:hAnsi="Times New Roman" w:cs="Times New Roman"/>
          <w:b/>
          <w:bCs/>
          <w:sz w:val="28"/>
          <w:szCs w:val="28"/>
        </w:rPr>
        <w:t>Chimie 7 point</w:t>
      </w:r>
    </w:p>
    <w:p w:rsidR="009E13B5" w:rsidRPr="00E6670F" w:rsidRDefault="00713436" w:rsidP="00AC7F3A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Le magnésium est un élément chimique de symbole Mg et de numéro atomique Z=12. Il se trouve sous la forme des ions Mg2+ dans la mer et dans quelques plantes comme tomates, concombre, les grains,….</w:t>
      </w:r>
    </w:p>
    <w:p w:rsidR="00713436" w:rsidRPr="00E6670F" w:rsidRDefault="009C11AE" w:rsidP="00AC7F3A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Le manque de magnésium peut provoquer certains troubles : dépression, spasmes musculaires ou troubles cardiovasculaires ….</w:t>
      </w:r>
    </w:p>
    <w:p w:rsidR="009C11AE" w:rsidRPr="00E6670F" w:rsidRDefault="009C11AE" w:rsidP="00AC7F3A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On trouve le magnésium dans la pharma</w:t>
      </w:r>
      <w:r w:rsidR="00D7060F" w:rsidRPr="00E6670F">
        <w:rPr>
          <w:rFonts w:ascii="Times New Roman" w:hAnsi="Times New Roman" w:cs="Times New Roman"/>
          <w:sz w:val="24"/>
          <w:szCs w:val="24"/>
        </w:rPr>
        <w:t xml:space="preserve">cie sous la forme des comprimés. Par exemple une boite de comprimés indique l’information «  magnésium  200mg ». </w:t>
      </w:r>
      <w:r w:rsidR="003A4823" w:rsidRPr="00E6670F">
        <w:rPr>
          <w:rFonts w:ascii="Times New Roman" w:hAnsi="Times New Roman" w:cs="Times New Roman"/>
          <w:sz w:val="24"/>
          <w:szCs w:val="24"/>
        </w:rPr>
        <w:t>C’est-à-dire</w:t>
      </w:r>
      <w:r w:rsidR="00D7060F" w:rsidRPr="00E6670F">
        <w:rPr>
          <w:rFonts w:ascii="Times New Roman" w:hAnsi="Times New Roman" w:cs="Times New Roman"/>
          <w:sz w:val="24"/>
          <w:szCs w:val="24"/>
        </w:rPr>
        <w:t xml:space="preserve"> que chaque comprimé contienne</w:t>
      </w:r>
      <w:r w:rsidR="003A4823" w:rsidRPr="00E6670F">
        <w:rPr>
          <w:rFonts w:ascii="Times New Roman" w:hAnsi="Times New Roman" w:cs="Times New Roman"/>
          <w:sz w:val="24"/>
          <w:szCs w:val="24"/>
        </w:rPr>
        <w:t xml:space="preserve"> 200 mg magnésium.</w:t>
      </w:r>
    </w:p>
    <w:p w:rsidR="003A4823" w:rsidRPr="00E6670F" w:rsidRDefault="003A4823" w:rsidP="003A4823">
      <w:pPr>
        <w:pStyle w:val="Paragraphedeliste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Ecrire la structure électronique de l’atome de magnésium.</w:t>
      </w:r>
      <w:r w:rsidR="00B9624C">
        <w:rPr>
          <w:rFonts w:ascii="Times New Roman" w:hAnsi="Times New Roman" w:cs="Times New Roman"/>
          <w:sz w:val="24"/>
          <w:szCs w:val="24"/>
        </w:rPr>
        <w:t xml:space="preserve"> (0,75pt)</w:t>
      </w:r>
    </w:p>
    <w:p w:rsidR="0078125E" w:rsidRPr="00E6670F" w:rsidRDefault="0078125E" w:rsidP="0078125E">
      <w:p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..</w:t>
      </w:r>
    </w:p>
    <w:p w:rsidR="003A4823" w:rsidRPr="00E6670F" w:rsidRDefault="003A4823" w:rsidP="003A4823">
      <w:pPr>
        <w:pStyle w:val="Paragraphedeliste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Donner la définition de l’ion</w:t>
      </w:r>
      <w:r w:rsidR="00B9624C">
        <w:rPr>
          <w:rFonts w:ascii="Times New Roman" w:hAnsi="Times New Roman" w:cs="Times New Roman"/>
          <w:sz w:val="24"/>
          <w:szCs w:val="24"/>
        </w:rPr>
        <w:t>. (0,75pt)</w:t>
      </w:r>
    </w:p>
    <w:p w:rsidR="0078125E" w:rsidRPr="00E6670F" w:rsidRDefault="0078125E" w:rsidP="0078125E">
      <w:p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..</w:t>
      </w:r>
    </w:p>
    <w:p w:rsidR="003A4823" w:rsidRPr="00E6670F" w:rsidRDefault="003A4823" w:rsidP="00B9624C">
      <w:pPr>
        <w:pStyle w:val="Paragraphedeliste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Calculer la charge électrique de l’ion de magnésium. On donne e=1,6 .10</w:t>
      </w:r>
      <w:r w:rsidRPr="00E6670F">
        <w:rPr>
          <w:rFonts w:ascii="Times New Roman" w:hAnsi="Times New Roman" w:cs="Times New Roman"/>
          <w:sz w:val="24"/>
          <w:szCs w:val="24"/>
          <w:vertAlign w:val="superscript"/>
        </w:rPr>
        <w:t>-19</w:t>
      </w:r>
      <w:r w:rsidRPr="00E6670F">
        <w:rPr>
          <w:rFonts w:ascii="Times New Roman" w:hAnsi="Times New Roman" w:cs="Times New Roman"/>
          <w:sz w:val="24"/>
          <w:szCs w:val="24"/>
        </w:rPr>
        <w:t xml:space="preserve"> C.</w:t>
      </w:r>
      <w:r w:rsidR="00B9624C">
        <w:rPr>
          <w:rFonts w:ascii="Times New Roman" w:hAnsi="Times New Roman" w:cs="Times New Roman"/>
          <w:sz w:val="24"/>
          <w:szCs w:val="24"/>
        </w:rPr>
        <w:t xml:space="preserve"> (1pt)</w:t>
      </w:r>
    </w:p>
    <w:p w:rsidR="0078125E" w:rsidRPr="00E6670F" w:rsidRDefault="0078125E" w:rsidP="0078125E">
      <w:pPr>
        <w:ind w:left="360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</w:t>
      </w:r>
    </w:p>
    <w:p w:rsidR="0078125E" w:rsidRPr="00E6670F" w:rsidRDefault="0078125E" w:rsidP="0078125E">
      <w:pPr>
        <w:ind w:left="360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</w:t>
      </w:r>
    </w:p>
    <w:p w:rsidR="003A4823" w:rsidRPr="00E6670F" w:rsidRDefault="003A4823" w:rsidP="00B9624C">
      <w:pPr>
        <w:pStyle w:val="Paragraphedeliste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 xml:space="preserve">Calculer la masse de l’atome de </w:t>
      </w:r>
      <w:proofErr w:type="gramStart"/>
      <w:r w:rsidRPr="00E6670F">
        <w:rPr>
          <w:rFonts w:ascii="Times New Roman" w:hAnsi="Times New Roman" w:cs="Times New Roman"/>
          <w:sz w:val="24"/>
          <w:szCs w:val="24"/>
        </w:rPr>
        <w:t xml:space="preserve">magnésium </w:t>
      </w:r>
      <w:r w:rsidRPr="00E6670F">
        <w:rPr>
          <w:rFonts w:ascii="Times New Roman" w:hAnsi="Times New Roman" w:cs="Times New Roman"/>
          <w:position w:val="-12"/>
          <w:sz w:val="24"/>
          <w:szCs w:val="24"/>
        </w:rPr>
        <w:object w:dxaOrig="6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65pt;height:20.95pt" o:ole="">
            <v:imagedata r:id="rId6" o:title=""/>
          </v:shape>
          <o:OLEObject Type="Embed" ProgID="Equation.DSMT4" ShapeID="_x0000_i1025" DrawAspect="Content" ObjectID="_1629540678" r:id="rId7"/>
        </w:object>
      </w:r>
      <w:r w:rsidRPr="00E6670F">
        <w:rPr>
          <w:rFonts w:ascii="Times New Roman" w:hAnsi="Times New Roman" w:cs="Times New Roman"/>
          <w:sz w:val="24"/>
          <w:szCs w:val="24"/>
        </w:rPr>
        <w:t xml:space="preserve"> . one donne </w:t>
      </w:r>
      <w:r w:rsidRPr="00E6670F">
        <w:rPr>
          <w:rFonts w:ascii="Times New Roman" w:hAnsi="Times New Roman" w:cs="Times New Roman"/>
          <w:position w:val="-16"/>
          <w:sz w:val="24"/>
          <w:szCs w:val="24"/>
        </w:rPr>
        <w:object w:dxaOrig="2180" w:dyaOrig="460">
          <v:shape id="_x0000_i1026" type="#_x0000_t75" style="width:108.85pt;height:22.6pt" o:ole="">
            <v:imagedata r:id="rId8" o:title=""/>
          </v:shape>
          <o:OLEObject Type="Embed" ProgID="Equation.DSMT4" ShapeID="_x0000_i1026" DrawAspect="Content" ObjectID="_1629540679" r:id="rId9"/>
        </w:object>
      </w:r>
      <w:r w:rsidRPr="00E6670F">
        <w:rPr>
          <w:rFonts w:ascii="Times New Roman" w:hAnsi="Times New Roman" w:cs="Times New Roman"/>
          <w:sz w:val="24"/>
          <w:szCs w:val="24"/>
        </w:rPr>
        <w:t xml:space="preserve"> </w:t>
      </w:r>
      <w:r w:rsidR="00B9624C">
        <w:rPr>
          <w:rFonts w:ascii="Times New Roman" w:hAnsi="Times New Roman" w:cs="Times New Roman"/>
          <w:sz w:val="24"/>
          <w:szCs w:val="24"/>
        </w:rPr>
        <w:t>(1pt)</w:t>
      </w:r>
    </w:p>
    <w:p w:rsidR="0078125E" w:rsidRPr="00E6670F" w:rsidRDefault="0078125E" w:rsidP="0078125E">
      <w:p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.</w:t>
      </w:r>
    </w:p>
    <w:p w:rsidR="0078125E" w:rsidRPr="00E6670F" w:rsidRDefault="0078125E" w:rsidP="0078125E">
      <w:p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..</w:t>
      </w:r>
    </w:p>
    <w:p w:rsidR="003A4823" w:rsidRPr="00E6670F" w:rsidRDefault="003A4823" w:rsidP="003A4823">
      <w:pPr>
        <w:pStyle w:val="Paragraphedeliste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 xml:space="preserve">Estimer le nombre des atomes de magnésium dans un comprimé de médicament. </w:t>
      </w:r>
      <w:r w:rsidR="00B9624C">
        <w:rPr>
          <w:rFonts w:ascii="Times New Roman" w:hAnsi="Times New Roman" w:cs="Times New Roman"/>
          <w:sz w:val="24"/>
          <w:szCs w:val="24"/>
        </w:rPr>
        <w:t>(1pt)</w:t>
      </w:r>
    </w:p>
    <w:p w:rsidR="0078125E" w:rsidRPr="00E6670F" w:rsidRDefault="0078125E" w:rsidP="0078125E">
      <w:p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..</w:t>
      </w:r>
    </w:p>
    <w:p w:rsidR="0078125E" w:rsidRPr="00E6670F" w:rsidRDefault="0078125E" w:rsidP="0078125E">
      <w:p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..</w:t>
      </w:r>
    </w:p>
    <w:p w:rsidR="003A4823" w:rsidRPr="00E6670F" w:rsidRDefault="003A4823" w:rsidP="003A4823">
      <w:pPr>
        <w:pStyle w:val="Paragraphedeliste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Compléter le tableau suivant</w:t>
      </w:r>
      <w:r w:rsidR="009755E7" w:rsidRPr="00E6670F">
        <w:rPr>
          <w:rFonts w:ascii="Times New Roman" w:hAnsi="Times New Roman" w:cs="Times New Roman"/>
          <w:sz w:val="24"/>
          <w:szCs w:val="24"/>
        </w:rPr>
        <w:t>.</w:t>
      </w:r>
      <w:r w:rsidR="00B9624C">
        <w:rPr>
          <w:rFonts w:ascii="Times New Roman" w:hAnsi="Times New Roman" w:cs="Times New Roman"/>
          <w:sz w:val="24"/>
          <w:szCs w:val="24"/>
        </w:rPr>
        <w:t xml:space="preserve"> (2pt)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1601"/>
        <w:gridCol w:w="1819"/>
        <w:gridCol w:w="2108"/>
        <w:gridCol w:w="1530"/>
      </w:tblGrid>
      <w:tr w:rsidR="009755E7" w:rsidRPr="0063159D" w:rsidTr="0063159D">
        <w:trPr>
          <w:trHeight w:val="552"/>
          <w:jc w:val="center"/>
        </w:trPr>
        <w:tc>
          <w:tcPr>
            <w:tcW w:w="2830" w:type="dxa"/>
            <w:vAlign w:val="center"/>
          </w:tcPr>
          <w:p w:rsidR="009755E7" w:rsidRPr="0063159D" w:rsidRDefault="009755E7" w:rsidP="009755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3159D">
              <w:rPr>
                <w:rFonts w:ascii="Times New Roman" w:hAnsi="Times New Roman" w:cs="Times New Roman"/>
                <w:sz w:val="28"/>
                <w:szCs w:val="28"/>
              </w:rPr>
              <w:t>Atome</w:t>
            </w:r>
          </w:p>
        </w:tc>
        <w:tc>
          <w:tcPr>
            <w:tcW w:w="1601" w:type="dxa"/>
            <w:vAlign w:val="center"/>
          </w:tcPr>
          <w:p w:rsidR="009755E7" w:rsidRPr="0063159D" w:rsidRDefault="009755E7" w:rsidP="009755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3159D">
              <w:rPr>
                <w:rFonts w:ascii="Times New Roman" w:hAnsi="Times New Roman" w:cs="Times New Roman"/>
                <w:sz w:val="28"/>
                <w:szCs w:val="28"/>
              </w:rPr>
              <w:t xml:space="preserve">Fer  </w:t>
            </w:r>
            <w:r w:rsidR="0063159D" w:rsidRPr="0063159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620" w:dyaOrig="480">
                <v:shape id="_x0000_i1027" type="#_x0000_t75" style="width:31pt;height:24.3pt" o:ole="">
                  <v:imagedata r:id="rId10" o:title=""/>
                </v:shape>
                <o:OLEObject Type="Embed" ProgID="Equation.DSMT4" ShapeID="_x0000_i1027" DrawAspect="Content" ObjectID="_1629540680" r:id="rId11"/>
              </w:object>
            </w:r>
          </w:p>
        </w:tc>
        <w:tc>
          <w:tcPr>
            <w:tcW w:w="1819" w:type="dxa"/>
            <w:vAlign w:val="center"/>
          </w:tcPr>
          <w:p w:rsidR="009755E7" w:rsidRPr="0063159D" w:rsidRDefault="009755E7" w:rsidP="009755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3159D">
              <w:rPr>
                <w:rFonts w:ascii="Times New Roman" w:hAnsi="Times New Roman" w:cs="Times New Roman"/>
                <w:sz w:val="28"/>
                <w:szCs w:val="28"/>
              </w:rPr>
              <w:t xml:space="preserve">Platine  </w:t>
            </w:r>
            <w:r w:rsidR="0063159D" w:rsidRPr="0063159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660" w:dyaOrig="480">
                <v:shape id="_x0000_i1028" type="#_x0000_t75" style="width:33.5pt;height:24.3pt" o:ole="">
                  <v:imagedata r:id="rId12" o:title=""/>
                </v:shape>
                <o:OLEObject Type="Embed" ProgID="Equation.DSMT4" ShapeID="_x0000_i1028" DrawAspect="Content" ObjectID="_1629540681" r:id="rId13"/>
              </w:object>
            </w:r>
          </w:p>
        </w:tc>
        <w:tc>
          <w:tcPr>
            <w:tcW w:w="2108" w:type="dxa"/>
            <w:vAlign w:val="center"/>
          </w:tcPr>
          <w:p w:rsidR="009755E7" w:rsidRPr="0063159D" w:rsidRDefault="009755E7" w:rsidP="009755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3159D">
              <w:rPr>
                <w:rFonts w:ascii="Times New Roman" w:hAnsi="Times New Roman" w:cs="Times New Roman"/>
                <w:sz w:val="28"/>
                <w:szCs w:val="28"/>
              </w:rPr>
              <w:t xml:space="preserve">Phosphore </w:t>
            </w:r>
            <w:r w:rsidR="0063159D" w:rsidRPr="0063159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99" w:dyaOrig="480">
                <v:shape id="_x0000_i1029" type="#_x0000_t75" style="width:24.3pt;height:24.3pt" o:ole="">
                  <v:imagedata r:id="rId14" o:title=""/>
                </v:shape>
                <o:OLEObject Type="Embed" ProgID="Equation.DSMT4" ShapeID="_x0000_i1029" DrawAspect="Content" ObjectID="_1629540682" r:id="rId15"/>
              </w:object>
            </w:r>
          </w:p>
        </w:tc>
        <w:tc>
          <w:tcPr>
            <w:tcW w:w="1530" w:type="dxa"/>
            <w:vAlign w:val="center"/>
          </w:tcPr>
          <w:p w:rsidR="009755E7" w:rsidRPr="0063159D" w:rsidRDefault="0063159D" w:rsidP="009755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3159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560" w:dyaOrig="480">
                <v:shape id="_x0000_i1030" type="#_x0000_t75" style="width:28.45pt;height:24.3pt" o:ole="">
                  <v:imagedata r:id="rId16" o:title=""/>
                </v:shape>
                <o:OLEObject Type="Embed" ProgID="Equation.DSMT4" ShapeID="_x0000_i1030" DrawAspect="Content" ObjectID="_1629540683" r:id="rId17"/>
              </w:object>
            </w:r>
          </w:p>
        </w:tc>
      </w:tr>
      <w:tr w:rsidR="009755E7" w:rsidRPr="0063159D" w:rsidTr="0063159D">
        <w:trPr>
          <w:trHeight w:val="552"/>
          <w:jc w:val="center"/>
        </w:trPr>
        <w:tc>
          <w:tcPr>
            <w:tcW w:w="2830" w:type="dxa"/>
            <w:vAlign w:val="center"/>
          </w:tcPr>
          <w:p w:rsidR="009755E7" w:rsidRPr="0063159D" w:rsidRDefault="009755E7" w:rsidP="009755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3159D">
              <w:rPr>
                <w:rFonts w:ascii="Times New Roman" w:hAnsi="Times New Roman" w:cs="Times New Roman"/>
                <w:sz w:val="28"/>
                <w:szCs w:val="28"/>
              </w:rPr>
              <w:t>Nombre de protons</w:t>
            </w:r>
          </w:p>
        </w:tc>
        <w:tc>
          <w:tcPr>
            <w:tcW w:w="1601" w:type="dxa"/>
            <w:vAlign w:val="center"/>
          </w:tcPr>
          <w:p w:rsidR="009755E7" w:rsidRPr="0063159D" w:rsidRDefault="009755E7" w:rsidP="009755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19" w:type="dxa"/>
            <w:vAlign w:val="center"/>
          </w:tcPr>
          <w:p w:rsidR="009755E7" w:rsidRPr="0063159D" w:rsidRDefault="009755E7" w:rsidP="009755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3159D"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2108" w:type="dxa"/>
            <w:vAlign w:val="center"/>
          </w:tcPr>
          <w:p w:rsidR="009755E7" w:rsidRPr="0063159D" w:rsidRDefault="009755E7" w:rsidP="009755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30" w:type="dxa"/>
            <w:vAlign w:val="center"/>
          </w:tcPr>
          <w:p w:rsidR="009755E7" w:rsidRPr="0063159D" w:rsidRDefault="009755E7" w:rsidP="009755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55E7" w:rsidRPr="0063159D" w:rsidTr="0063159D">
        <w:trPr>
          <w:trHeight w:val="552"/>
          <w:jc w:val="center"/>
        </w:trPr>
        <w:tc>
          <w:tcPr>
            <w:tcW w:w="2830" w:type="dxa"/>
            <w:vAlign w:val="center"/>
          </w:tcPr>
          <w:p w:rsidR="009755E7" w:rsidRPr="0063159D" w:rsidRDefault="009755E7" w:rsidP="009755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3159D">
              <w:rPr>
                <w:rFonts w:ascii="Times New Roman" w:hAnsi="Times New Roman" w:cs="Times New Roman"/>
                <w:sz w:val="28"/>
                <w:szCs w:val="28"/>
              </w:rPr>
              <w:t>Nombre de neutrons</w:t>
            </w:r>
          </w:p>
        </w:tc>
        <w:tc>
          <w:tcPr>
            <w:tcW w:w="1601" w:type="dxa"/>
            <w:vAlign w:val="center"/>
          </w:tcPr>
          <w:p w:rsidR="009755E7" w:rsidRPr="0063159D" w:rsidRDefault="009755E7" w:rsidP="009755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19" w:type="dxa"/>
            <w:vAlign w:val="center"/>
          </w:tcPr>
          <w:p w:rsidR="009755E7" w:rsidRPr="0063159D" w:rsidRDefault="009755E7" w:rsidP="009755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08" w:type="dxa"/>
            <w:vAlign w:val="center"/>
          </w:tcPr>
          <w:p w:rsidR="009755E7" w:rsidRPr="0063159D" w:rsidRDefault="009755E7" w:rsidP="009755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3159D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530" w:type="dxa"/>
            <w:vAlign w:val="center"/>
          </w:tcPr>
          <w:p w:rsidR="009755E7" w:rsidRPr="0063159D" w:rsidRDefault="009755E7" w:rsidP="009755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55E7" w:rsidRPr="0063159D" w:rsidTr="0063159D">
        <w:trPr>
          <w:trHeight w:val="552"/>
          <w:jc w:val="center"/>
        </w:trPr>
        <w:tc>
          <w:tcPr>
            <w:tcW w:w="2830" w:type="dxa"/>
            <w:vAlign w:val="center"/>
          </w:tcPr>
          <w:p w:rsidR="009755E7" w:rsidRPr="0063159D" w:rsidRDefault="009755E7" w:rsidP="009755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3159D">
              <w:rPr>
                <w:rFonts w:ascii="Times New Roman" w:hAnsi="Times New Roman" w:cs="Times New Roman"/>
                <w:sz w:val="28"/>
                <w:szCs w:val="28"/>
              </w:rPr>
              <w:t>Nombre d’électrons</w:t>
            </w:r>
          </w:p>
        </w:tc>
        <w:tc>
          <w:tcPr>
            <w:tcW w:w="1601" w:type="dxa"/>
            <w:vAlign w:val="center"/>
          </w:tcPr>
          <w:p w:rsidR="009755E7" w:rsidRPr="0063159D" w:rsidRDefault="009755E7" w:rsidP="009755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19" w:type="dxa"/>
            <w:vAlign w:val="center"/>
          </w:tcPr>
          <w:p w:rsidR="009755E7" w:rsidRPr="0063159D" w:rsidRDefault="009755E7" w:rsidP="009755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08" w:type="dxa"/>
            <w:vAlign w:val="center"/>
          </w:tcPr>
          <w:p w:rsidR="009755E7" w:rsidRPr="0063159D" w:rsidRDefault="009755E7" w:rsidP="009755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30" w:type="dxa"/>
            <w:vAlign w:val="center"/>
          </w:tcPr>
          <w:p w:rsidR="009755E7" w:rsidRPr="0063159D" w:rsidRDefault="009755E7" w:rsidP="009755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3159D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</w:tr>
    </w:tbl>
    <w:p w:rsidR="009755E7" w:rsidRPr="00E6670F" w:rsidRDefault="009755E7" w:rsidP="009755E7">
      <w:pPr>
        <w:pStyle w:val="Paragraphedeliste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lastRenderedPageBreak/>
        <w:t>Déduire le nom et le symbole</w:t>
      </w:r>
      <w:r w:rsidR="004B6580" w:rsidRPr="00E6670F">
        <w:rPr>
          <w:rFonts w:ascii="Times New Roman" w:hAnsi="Times New Roman" w:cs="Times New Roman"/>
          <w:sz w:val="24"/>
          <w:szCs w:val="24"/>
        </w:rPr>
        <w:t xml:space="preserve"> d’élément chimique X </w:t>
      </w:r>
      <w:r w:rsidR="00AC7F3A" w:rsidRPr="00E6670F">
        <w:rPr>
          <w:rFonts w:ascii="Times New Roman" w:hAnsi="Times New Roman" w:cs="Times New Roman"/>
          <w:sz w:val="24"/>
          <w:szCs w:val="24"/>
        </w:rPr>
        <w:t>parmi</w:t>
      </w:r>
      <w:r w:rsidR="004B6580" w:rsidRPr="00E6670F">
        <w:rPr>
          <w:rFonts w:ascii="Times New Roman" w:hAnsi="Times New Roman" w:cs="Times New Roman"/>
          <w:sz w:val="24"/>
          <w:szCs w:val="24"/>
        </w:rPr>
        <w:t xml:space="preserve"> les éléments chimiques du tableau</w:t>
      </w:r>
      <w:proofErr w:type="gramStart"/>
      <w:r w:rsidR="0078125E" w:rsidRPr="00E6670F">
        <w:rPr>
          <w:rFonts w:ascii="Times New Roman" w:hAnsi="Times New Roman" w:cs="Times New Roman"/>
          <w:sz w:val="24"/>
          <w:szCs w:val="24"/>
        </w:rPr>
        <w:t>.</w:t>
      </w:r>
      <w:r w:rsidR="00B9624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B9624C">
        <w:rPr>
          <w:rFonts w:ascii="Times New Roman" w:hAnsi="Times New Roman" w:cs="Times New Roman"/>
          <w:sz w:val="24"/>
          <w:szCs w:val="24"/>
        </w:rPr>
        <w:t>0,5pt)</w:t>
      </w:r>
    </w:p>
    <w:p w:rsidR="0078125E" w:rsidRPr="00E6670F" w:rsidRDefault="0078125E" w:rsidP="0078125E">
      <w:p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..</w:t>
      </w:r>
    </w:p>
    <w:p w:rsidR="004B6580" w:rsidRPr="00A61282" w:rsidRDefault="004B6580" w:rsidP="00A61282">
      <w:pPr>
        <w:shd w:val="clear" w:color="auto" w:fill="DDD9C3" w:themeFill="background2" w:themeFillShade="E6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61282">
        <w:rPr>
          <w:rFonts w:ascii="Times New Roman" w:hAnsi="Times New Roman" w:cs="Times New Roman"/>
          <w:b/>
          <w:bCs/>
          <w:sz w:val="28"/>
          <w:szCs w:val="28"/>
        </w:rPr>
        <w:t>Physique 13 point</w:t>
      </w:r>
    </w:p>
    <w:p w:rsidR="00E20745" w:rsidRPr="00E6670F" w:rsidRDefault="00AC7F3A" w:rsidP="00E20745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Dans un référentiel terrestre, on lance une plaque métallique sur un surface glissant (frottement négligeable) et on enregistre le mouvement de deux points A et M de celle-ci par la technique de la chronophotographie. La durée entre deux photos consécutives vaut</w:t>
      </w:r>
      <w:r w:rsidRPr="00E6670F">
        <w:rPr>
          <w:rFonts w:ascii="Times New Roman" w:hAnsi="Times New Roman" w:cs="Times New Roman"/>
          <w:position w:val="-10"/>
          <w:sz w:val="24"/>
          <w:szCs w:val="24"/>
        </w:rPr>
        <w:object w:dxaOrig="1060" w:dyaOrig="340">
          <v:shape id="_x0000_i1031" type="#_x0000_t75" style="width:52.75pt;height:16.75pt" o:ole="">
            <v:imagedata r:id="rId18" o:title=""/>
          </v:shape>
          <o:OLEObject Type="Embed" ProgID="Equation.DSMT4" ShapeID="_x0000_i1031" DrawAspect="Content" ObjectID="_1629540684" r:id="rId19"/>
        </w:object>
      </w:r>
      <w:r w:rsidRPr="00E6670F">
        <w:rPr>
          <w:rFonts w:ascii="Times New Roman" w:hAnsi="Times New Roman" w:cs="Times New Roman"/>
          <w:sz w:val="24"/>
          <w:szCs w:val="24"/>
        </w:rPr>
        <w:t>.</w:t>
      </w:r>
      <w:r w:rsidR="00E20745" w:rsidRPr="00E6670F">
        <w:rPr>
          <w:rFonts w:ascii="Times New Roman" w:hAnsi="Times New Roman" w:cs="Times New Roman"/>
          <w:sz w:val="24"/>
          <w:szCs w:val="24"/>
        </w:rPr>
        <w:t xml:space="preserve"> Voir la figure ci-dessous.</w:t>
      </w:r>
    </w:p>
    <w:p w:rsidR="00FE28CC" w:rsidRPr="00E6670F" w:rsidRDefault="0099675D" w:rsidP="00E20745">
      <w:pPr>
        <w:ind w:firstLine="708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>
                <wp:extent cx="6336030" cy="1422400"/>
                <wp:effectExtent l="1905" t="0" r="0" b="0"/>
                <wp:docPr id="211" name="Group 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36030" cy="1422400"/>
                          <a:chOff x="1428" y="720"/>
                          <a:chExt cx="9978" cy="2240"/>
                        </a:xfrm>
                      </wpg:grpSpPr>
                      <wps:wsp>
                        <wps:cNvPr id="212" name="AutoShape 195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6333" y="1093"/>
                            <a:ext cx="104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Text Box 19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042" y="720"/>
                            <a:ext cx="2150" cy="4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670F" w:rsidRDefault="00E6670F" w:rsidP="00E20745">
                              <w:pPr>
                                <w:bidi/>
                                <w:jc w:val="center"/>
                                <w:rPr>
                                  <w:lang w:bidi="ar-MA"/>
                                </w:rPr>
                              </w:pPr>
                              <w:r>
                                <w:rPr>
                                  <w:lang w:bidi="ar-MA"/>
                                </w:rPr>
                                <w:t>Sens de mouveme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14" name="Group 102"/>
                        <wpg:cNvGrpSpPr>
                          <a:grpSpLocks noChangeAspect="1"/>
                        </wpg:cNvGrpSpPr>
                        <wpg:grpSpPr bwMode="auto">
                          <a:xfrm>
                            <a:off x="1428" y="1405"/>
                            <a:ext cx="9978" cy="1555"/>
                            <a:chOff x="3347" y="1597"/>
                            <a:chExt cx="11514" cy="1800"/>
                          </a:xfrm>
                        </wpg:grpSpPr>
                        <wpg:grpSp>
                          <wpg:cNvPr id="215" name="Group 10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083" y="159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216" name="Rectangle 10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7" name="Oval 10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8" name="AutoShape 10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" name="AutoShape 107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0" name="Oval 10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2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1" name="Group 109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791" y="159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222" name="Rectangle 11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3" name="Oval 11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4" name="AutoShape 11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5" name="AutoShape 113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6" name="Oval 11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2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7" name="Group 11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523" y="159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228" name="Rectangle 11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" name="Oval 11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" name="AutoShape 11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1" name="AutoShape 119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2" name="Oval 12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2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3" name="Group 12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231" y="159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234" name="Rectangle 12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" name="Oval 12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6" name="AutoShape 12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7" name="AutoShape 125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8" name="Oval 12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2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9" name="Group 12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969" y="159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240" name="Rectangle 12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1" name="Oval 12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2" name="AutoShape 13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3" name="AutoShape 131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4" name="Oval 13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2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5" name="Group 13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7665" y="159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246" name="Rectangle 13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7" name="Oval 13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" name="AutoShape 13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9" name="AutoShape 137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" name="Oval 13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2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1" name="Group 139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8405" y="159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252" name="Rectangle 14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3" name="Oval 14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4" name="AutoShape 14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5" name="AutoShape 143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6" name="Oval 14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2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7" name="Group 14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107" y="159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258" name="Rectangle 14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9" name="Oval 14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0" name="AutoShape 14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1" name="AutoShape 149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2" name="Oval 15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2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3" name="Group 15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839" y="159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264" name="Rectangle 15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" name="Oval 15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6" name="AutoShape 15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7" name="AutoShape 155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8" name="Oval 15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2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9" name="Group 15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10549" y="159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270" name="Rectangle 15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1" name="Oval 15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2" name="AutoShape 16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3" name="AutoShape 161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4" name="Oval 16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2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5" name="Group 16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11283" y="159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276" name="Rectangle 16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" name="Oval 16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8" name="AutoShape 16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9" name="AutoShape 167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0" name="Oval 16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2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1" name="Group 169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11991" y="159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282" name="Rectangle 17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3" name="Oval 17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4" name="AutoShape 17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5" name="AutoShape 173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6" name="Oval 17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2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7" name="Group 17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12723" y="159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288" name="Rectangle 17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9" name="Oval 17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0" name="AutoShape 17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1" name="AutoShape 179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2" name="Oval 18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2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3" name="Group 18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13421" y="159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294" name="Rectangle 18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5" name="Oval 18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6" name="AutoShape 18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7" name="AutoShape 185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8" name="Oval 18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2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9" name="Group 18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347" y="159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300" name="Rectangle 18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1" name="Oval 18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" name="AutoShape 19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3" name="AutoShape 191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4" name="Oval 19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2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05" name="Text Box 19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0614" y="2141"/>
                            <a:ext cx="705" cy="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670F" w:rsidRPr="00E20745" w:rsidRDefault="00E6670F" w:rsidP="00E20745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bscript"/>
                                </w:rPr>
                              </w:pPr>
                              <w:r w:rsidRPr="00E20745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A</w:t>
                              </w:r>
                              <w:r w:rsidRPr="00E20745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" name="Text Box 19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0243" y="1273"/>
                            <a:ext cx="848" cy="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670F" w:rsidRPr="00E20745" w:rsidRDefault="00E6670F" w:rsidP="00E20745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bscript"/>
                                </w:rPr>
                              </w:pPr>
                              <w:r w:rsidRPr="00E20745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M</w:t>
                              </w:r>
                              <w:r w:rsidRPr="00E20745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91" o:spid="_x0000_s1026" style="width:498.9pt;height:112pt;mso-position-horizontal-relative:char;mso-position-vertical-relative:line" coordorigin="1428,720" coordsize="9978,2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95" o:spid="_x0000_s1027" type="#_x0000_t32" style="position:absolute;left:6333;top:1093;width:1049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ypmsMAAADcAAAADwAAAGRycy9kb3ducmV2LnhtbESPzWrDMBCE74W+g9hCb7UcQ0Jwo4Qk&#10;UAi5hPxAelysjS1irYylWs7bV4FCj8PMfMMsVqNtxUC9N44VTLIcBHHltOFaweX89TEH4QOyxtYx&#10;KXiQh9Xy9WWBpXaRjzScQi0ShH2JCpoQulJKXzVk0WeuI07ezfUWQ5J9LXWPMcFtK4s8n0mLhtNC&#10;gx1tG6rupx+rwMSDGbrdNm7212+vI5nH1Bml3t/G9SeIQGP4D/+1d1pBMSngeSYdAbn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MqZrDAAAA3AAAAA8AAAAAAAAAAAAA&#10;AAAAoQIAAGRycy9kb3ducmV2LnhtbFBLBQYAAAAABAAEAPkAAACRAwAAAAA=&#10;">
                  <v:stroke endarrow="block"/>
                  <o:lock v:ext="edit" aspectratio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96" o:spid="_x0000_s1028" type="#_x0000_t202" style="position:absolute;left:6042;top:720;width:2150;height:4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52N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E3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+djbEAAAA3AAAAA8AAAAAAAAAAAAAAAAAmAIAAGRycy9k&#10;b3ducmV2LnhtbFBLBQYAAAAABAAEAPUAAACJAwAAAAA=&#10;" filled="f" stroked="f">
                  <o:lock v:ext="edit" aspectratio="t"/>
                  <v:textbox>
                    <w:txbxContent>
                      <w:p w:rsidR="00E6670F" w:rsidRDefault="00E6670F" w:rsidP="00E20745">
                        <w:pPr>
                          <w:bidi/>
                          <w:jc w:val="center"/>
                          <w:rPr>
                            <w:lang w:bidi="ar-MA"/>
                          </w:rPr>
                        </w:pPr>
                        <w:r>
                          <w:rPr>
                            <w:lang w:bidi="ar-MA"/>
                          </w:rPr>
                          <w:t>Sens de mouvement</w:t>
                        </w:r>
                      </w:p>
                    </w:txbxContent>
                  </v:textbox>
                </v:shape>
                <v:group id="Group 102" o:spid="_x0000_s1029" style="position:absolute;left:1428;top:1405;width:9978;height:1555" coordorigin="3347,1597" coordsize="11514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Nr/s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gNr/sQAAADcAAAA&#10;DwAAAAAAAAAAAAAAAACqAgAAZHJzL2Rvd25yZXYueG1sUEsFBgAAAAAEAAQA+gAAAJsDAAAAAA==&#10;">
                  <o:lock v:ext="edit" aspectratio="t"/>
                  <v:group id="Group 103" o:spid="_x0000_s1030" style="position:absolute;left:4083;top:159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U/OZc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yRw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T85lxgAAANwA&#10;AAAPAAAAAAAAAAAAAAAAAKoCAABkcnMvZG93bnJldi54bWxQSwUGAAAAAAQABAD6AAAAnQMAAAAA&#10;">
                    <o:lock v:ext="edit" aspectratio="t"/>
                    <v:rect id="Rectangle 104" o:spid="_x0000_s1031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6H8sQA&#10;AADcAAAADwAAAGRycy9kb3ducmV2LnhtbESPzWrDMBCE74W+g9hALyWRnRBTnCihlAZKbvmBXhdr&#10;Y5tYKyNtbfftq0Khx2FmvmG2+8l1aqAQW88G8kUGirjytuXawPVymL+AioJssfNMBr4pwn73+LDF&#10;0vqRTzScpVYJwrFEA41IX2odq4YcxoXviZN388GhJBlqbQOOCe46vcyyQjtsOS002NNbQ9X9/OUM&#10;1FKEdTat9OU45GP/+fx+kO5uzNNset2AEprkP/zX/rAGlnkBv2fSEd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eh/LEAAAA3AAAAA8AAAAAAAAAAAAAAAAAmAIAAGRycy9k&#10;b3ducmV2LnhtbFBLBQYAAAAABAAEAPUAAACJAwAAAAA=&#10;" filled="f" stroked="f" strokecolor="black [3213]">
                      <o:lock v:ext="edit" aspectratio="t"/>
                    </v:rect>
                    <v:oval id="Oval 105" o:spid="_x0000_s1032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j3hMUA&#10;AADcAAAADwAAAGRycy9kb3ducmV2LnhtbESPQWvCQBSE74X+h+UJ3upGQS3RTdBCi6EIaiNeH9ln&#10;EpJ9G7Krpv++Wyj0OMzMN8w6HUwr7tS72rKC6SQCQVxYXXOpIP96f3kF4TyyxtYyKfgmB2ny/LTG&#10;WNsHH+l+8qUIEHYxKqi872IpXVGRQTexHXHwrrY36IPsS6l7fAS4aeUsihbSYM1hocKO3ioqmtPN&#10;KLics8W2yfPtnij7kBnPP5tDptR4NGxWIDwN/j/8195pBbPpEn7PhCMgk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WPeExQAAANwAAAAPAAAAAAAAAAAAAAAAAJgCAABkcnMv&#10;ZG93bnJldi54bWxQSwUGAAAAAAQABAD1AAAAigMAAAAA&#10;" fillcolor="black [3213]" stroked="f" strokecolor="black [3213]">
                      <o:lock v:ext="edit" aspectratio="t"/>
                    </v:oval>
                    <v:shape id="AutoShape 106" o:spid="_x0000_s1033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bbecIAAADcAAAADwAAAGRycy9kb3ducmV2LnhtbERPz2vCMBS+C/4P4Qm72VQPQ7tGEWGz&#10;l1F0g11fm2dbbF5CE7XbX78cBI8f3+98O5pe3GjwnWUFiyQFQVxb3XGj4Pvrfb4C4QOyxt4yKfgl&#10;D9vNdJJjpu2dj3Q7hUbEEPYZKmhDcJmUvm7JoE+sI47c2Q4GQ4RDI/WA9xhuerlM01dpsOPY0KKj&#10;fUv15XQ1CtzlI/yVx8/OpaM/F+uykoefSqmX2bh7AxFoDE/xw11oBctFXBvPxCMgN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4bbecIAAADcAAAADwAAAAAAAAAAAAAA&#10;AAChAgAAZHJzL2Rvd25yZXYueG1sUEsFBgAAAAAEAAQA+QAAAJADAAAAAA==&#10;" stroked="f" strokecolor="black [3213]">
                      <o:lock v:ext="edit" aspectratio="t"/>
                    </v:shape>
                    <v:shape id="AutoShape 107" o:spid="_x0000_s1034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IBmsUAAADcAAAADwAAAGRycy9kb3ducmV2LnhtbESPQWvCQBSE74L/YXlCL6IbUyhNdBWV&#10;Fnop1NSDx0f2mQSzb0P2Nab/vlso9DjMzDfMZje6Vg3Uh8azgdUyAUVcettwZeD8+bp4BhUE2WLr&#10;mQx8U4DddjrZYG79nU80FFKpCOGQo4FapMu1DmVNDsPSd8TRu/reoUTZV9r2eI9w1+o0SZ60w4bj&#10;Qo0dHWsqb8WXMyDvl+yxa/eHwSU6e0nnH5kMlTEPs3G/BiU0yn/4r/1mDaSrDH7PxCOgt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fIBmsUAAADcAAAADwAAAAAAAAAA&#10;AAAAAAChAgAAZHJzL2Rvd25yZXYueG1sUEsFBgAAAAAEAAQA+QAAAJMDAAAAAA==&#10;" stroked="f" strokecolor="black [3213]">
                      <o:lock v:ext="edit" aspectratio="t"/>
                    </v:shape>
                    <v:oval id="Oval 108" o:spid="_x0000_s1035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5YbcEA&#10;AADcAAAADwAAAGRycy9kb3ducmV2LnhtbERPz2uDMBS+D/Y/hDfYbcYKjmGbShEKPfSyVnZ+NW/R&#10;aV7EpOr21y+HwY4f3+9dudpBzDT5zrGCTZKCIG6c7tgoqK/HlzcQPiBrHByTgm/yUO4fH3ZYaLfw&#10;O82XYEQMYV+ggjaEsZDSNy1Z9IkbiSP36SaLIcLJSD3hEsPtILM0fZUWO44NLY5UtdT0l7tVcPu5&#10;puac18ZwX4/rF1fZR94p9fy0HrYgAq3hX/znPmkFWRbnxzPxCMj9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weWG3BAAAA3AAAAA8AAAAAAAAAAAAAAAAAmAIAAGRycy9kb3du&#10;cmV2LnhtbFBLBQYAAAAABAAEAPUAAACGAwAAAAA=&#10;" fillcolor="#c0504d [3205]" stroked="f" strokecolor="black [3213]">
                      <o:lock v:ext="edit" aspectratio="t"/>
                    </v:oval>
                  </v:group>
                  <v:group id="Group 109" o:spid="_x0000_s1036" style="position:absolute;left:4791;top:159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gC28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hh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GALbxgAAANwA&#10;AAAPAAAAAAAAAAAAAAAAAKoCAABkcnMvZG93bnJldi54bWxQSwUGAAAAAAQABAD6AAAAnQMAAAAA&#10;">
                    <o:lock v:ext="edit" aspectratio="t"/>
                    <v:rect id="Rectangle 110" o:spid="_x0000_s1037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lLTMQA&#10;AADcAAAADwAAAGRycy9kb3ducmV2LnhtbESPQWvCQBSE70L/w/IKvYhuTKmU1FWKVJDeaoReH9ln&#10;Esy+DbvPJP33XaHQ4zAz3zCb3eQ6NVCIrWcDq2UGirjytuXawLk8LF5BRUG22HkmAz8UYbd9mG2w&#10;sH7kLxpOUqsE4ViggUakL7SOVUMO49L3xMm7+OBQkgy1tgHHBHedzrNsrR22nBYa7GnfUHU93ZyB&#10;WtbhJZuedfk5rMb+e/5xkO5qzNPj9P4GSmiS//Bf+2gN5HkO9zPpCO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JS0zEAAAA3AAAAA8AAAAAAAAAAAAAAAAAmAIAAGRycy9k&#10;b3ducmV2LnhtbFBLBQYAAAAABAAEAPUAAACJAwAAAAA=&#10;" filled="f" stroked="f" strokecolor="black [3213]">
                      <o:lock v:ext="edit" aspectratio="t"/>
                    </v:rect>
                    <v:oval id="Oval 111" o:spid="_x0000_s1038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87OsQA&#10;AADcAAAADwAAAGRycy9kb3ducmV2LnhtbESPQWvCQBSE7wX/w/IKvemmKYqkrqJCi0EEtSm9PrLP&#10;JCT7NmRXjf/eFYQeh5n5hpktetOIC3WusqzgfRSBIM6trrhQkP18DacgnEfW2FgmBTdysJgPXmaY&#10;aHvlA12OvhABwi5BBaX3bSKly0sy6Ea2JQ7eyXYGfZBdIXWH1wA3jYyjaCINVhwWSmxpXVJeH89G&#10;wd9vOlnVWbbaEaXfMuXxtt6nSr299stPEJ56/x9+tjdaQRx/wONMOAJ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8POzrEAAAA3AAAAA8AAAAAAAAAAAAAAAAAmAIAAGRycy9k&#10;b3ducmV2LnhtbFBLBQYAAAAABAAEAPUAAACJAwAAAAA=&#10;" fillcolor="black [3213]" stroked="f" strokecolor="black [3213]">
                      <o:lock v:ext="edit" aspectratio="t"/>
                    </v:oval>
                    <v:shape id="AutoShape 112" o:spid="_x0000_s1039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cbwcUAAADcAAAADwAAAGRycy9kb3ducmV2LnhtbESPQWvCQBSE74X+h+UVems2DUVsdA1S&#10;0HoR0RZ6fck+k2D27ZLdxuiv7xYEj8PMfMPMi9F0YqDet5YVvCYpCOLK6pZrBd9fq5cpCB+QNXaW&#10;ScGFPBSLx4c55tqeeU/DIdQiQtjnqKAJweVS+qohgz6xjjh6R9sbDFH2tdQ9niPcdDJL04k02HJc&#10;aNDRR0PV6fBrFLjTOlx3+23r0tEfN++7Un7+lEo9P43LGYhAY7iHb+2NVpBlb/B/Jh4B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KcbwcUAAADcAAAADwAAAAAAAAAA&#10;AAAAAAChAgAAZHJzL2Rvd25yZXYueG1sUEsFBgAAAAAEAAQA+QAAAJMDAAAAAA==&#10;" stroked="f" strokecolor="black [3213]">
                      <o:lock v:ext="edit" aspectratio="t"/>
                    </v:shape>
                    <v:shape id="AutoShape 113" o:spid="_x0000_s1040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PBIsUAAADcAAAADwAAAGRycy9kb3ducmV2LnhtbESPT2vCQBTE74V+h+UVvBTdGKmY6Cpa&#10;LPRS8N/B4yP7moRm34bsa0y/vVso9DjMzG+Y1WZwjeqpC7VnA9NJAoq48Lbm0sDl/DZegAqCbLHx&#10;TAZ+KMBm/fiwwtz6Gx+pP0mpIoRDjgYqkTbXOhQVOQwT3xJH79N3DiXKrtS2w1uEu0anSTLXDmuO&#10;CxW29FpR8XX6dgbk45rN2ma7612is336fMikL40ZPQ3bJSihQf7Df+13ayBNX+D3TDwCe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tPBIsUAAADcAAAADwAAAAAAAAAA&#10;AAAAAAChAgAAZHJzL2Rvd25yZXYueG1sUEsFBgAAAAAEAAQA+QAAAJMDAAAAAA==&#10;" stroked="f" strokecolor="black [3213]">
                      <o:lock v:ext="edit" aspectratio="t"/>
                    </v:shape>
                    <v:oval id="Oval 114" o:spid="_x0000_s1041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tlgsMA&#10;AADcAAAADwAAAGRycy9kb3ducmV2LnhtbESPQWvCQBSE7wX/w/IEb82mC4qkWaUIQg+9VIPn1+zr&#10;JjX7NmRXTf31riB4HGbmG6Zcj64TZxpC61nDW5aDIK69adlqqPbb1yWIEJENdp5Jwz8FWK8mLyUW&#10;xl/4m867aEWCcChQQxNjX0gZ6oYchsz3xMn79YPDmORgpRnwkuCukyrPF9Jhy2mhwZ42DdXH3clp&#10;+Lnuc/s1r6zlY9WPf7xRh3mr9Ww6fryDiDTGZ/jR/jQalFrA/Uw6An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LtlgsMAAADcAAAADwAAAAAAAAAAAAAAAACYAgAAZHJzL2Rv&#10;d25yZXYueG1sUEsFBgAAAAAEAAQA9QAAAIgDAAAAAA==&#10;" fillcolor="#c0504d [3205]" stroked="f" strokecolor="black [3213]">
                      <o:lock v:ext="edit" aspectratio="t"/>
                    </v:oval>
                  </v:group>
                  <v:group id="Group 115" o:spid="_x0000_s1042" style="position:absolute;left:5523;top:159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  <o:lock v:ext="edit" aspectratio="t"/>
                    <v:rect id="Rectangle 116" o:spid="_x0000_s1043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F8psAA&#10;AADcAAAADwAAAGRycy9kb3ducmV2LnhtbERPS2vCQBC+F/oflil4KboxRZHUVUQqlN58gNchO02C&#10;2dmwO03iv+8eBI8f33u9HV2regqx8WxgPstAEZfeNlwZuJwP0xWoKMgWW89k4E4RtpvXlzUW1g98&#10;pP4klUohHAs0UIt0hdaxrMlhnPmOOHG/PjiUBEOlbcAhhbtW51m21A4bTg01drSvqbyd/pyBSpZh&#10;kY0f+vzTz4fu+v51kPZmzORt3H2CEhrlKX64v62BPE9r05l0BPTm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OF8psAAAADcAAAADwAAAAAAAAAAAAAAAACYAgAAZHJzL2Rvd25y&#10;ZXYueG1sUEsFBgAAAAAEAAQA9QAAAIUDAAAAAA==&#10;" filled="f" stroked="f" strokecolor="black [3213]">
                      <o:lock v:ext="edit" aspectratio="t"/>
                    </v:rect>
                    <v:oval id="Oval 117" o:spid="_x0000_s1044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cM0MUA&#10;AADcAAAADwAAAGRycy9kb3ducmV2LnhtbESPQWvCQBSE70L/w/IEb3VjQLGpa2gKLQYRrE3p9ZF9&#10;TUKyb0N21fTfd4WCx2FmvmE26Wg6caHBNZYVLOYRCOLS6oYrBcXn2+MahPPIGjvLpOCXHKTbh8kG&#10;E22v/EGXk69EgLBLUEHtfZ9I6cqaDLq57YmD92MHgz7IoZJ6wGuAm07GUbSSBhsOCzX29FpT2Z7O&#10;RsH3V77K2qLIDkT5u8x5uW+PuVKz6fjyDMLT6O/h//ZOK4jjJ7idCUdAb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5wzQxQAAANwAAAAPAAAAAAAAAAAAAAAAAJgCAABkcnMv&#10;ZG93bnJldi54bWxQSwUGAAAAAAQABAD1AAAAigMAAAAA&#10;" fillcolor="black [3213]" stroked="f" strokecolor="black [3213]">
                      <o:lock v:ext="edit" aspectratio="t"/>
                    </v:oval>
                    <v:shape id="AutoShape 118" o:spid="_x0000_s1045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WLH8AAAADcAAAADwAAAGRycy9kb3ducmV2LnhtbERPy4rCMBTdC/5DuII7TVUYtBpFhBnd&#10;DOID3F6ba1tsbkITtfr1ZiG4PJz3bNGYStyp9qVlBYN+AoI4s7rkXMHx8Nsbg/ABWWNlmRQ8ycNi&#10;3m7NMNX2wTu670MuYgj7FBUUIbhUSp8VZND3rSOO3MXWBkOEdS51jY8Ybio5TJIfabDk2FCgo1VB&#10;2XV/Mwrc9S+8trv/0iWNv2wm27Ncn85KdTvNcgoiUBO+4o97oxUMR3F+PBOPgJy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pFix/AAAAA3AAAAA8AAAAAAAAAAAAAAAAA&#10;oQIAAGRycy9kb3ducmV2LnhtbFBLBQYAAAAABAAEAPkAAACOAwAAAAA=&#10;" stroked="f" strokecolor="black [3213]">
                      <o:lock v:ext="edit" aspectratio="t"/>
                    </v:shape>
                    <v:shape id="AutoShape 119" o:spid="_x0000_s1046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FR/MUAAADcAAAADwAAAGRycy9kb3ducmV2LnhtbESPQWvCQBSE74X+h+UJvRTdGKE00VWs&#10;VPBSaG0PHh/ZZxLMvg3ZZ4z/3i0IHoeZ+YZZrAbXqJ66UHs2MJ0koIgLb2suDfz9bsfvoIIgW2w8&#10;k4ErBVgtn58WmFt/4R/q91KqCOGQo4FKpM21DkVFDsPEt8TRO/rOoUTZldp2eIlw1+g0Sd60w5rj&#10;QoUtbSoqTvuzMyBfh2zWNuuP3iU6+0xfvzPpS2NeRsN6DkpokEf43t5ZA+lsCv9n4hHQy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DFR/MUAAADcAAAADwAAAAAAAAAA&#10;AAAAAAChAgAAZHJzL2Rvd25yZXYueG1sUEsFBgAAAAAEAAQA+QAAAJMDAAAAAA==&#10;" stroked="f" strokecolor="black [3213]">
                      <o:lock v:ext="edit" aspectratio="t"/>
                    </v:shape>
                    <v:oval id="Oval 120" o:spid="_x0000_s1047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n1XMQA&#10;AADcAAAADwAAAGRycy9kb3ducmV2LnhtbESPQWvCQBSE7wX/w/IEb3XTSEpJXaUIQg+9NAk9v2af&#10;m2j2bciuJvrru4LQ4zAz3zDr7WQ7caHBt44VvCwTEMS10y0bBVW5f34D4QOyxs4xKbiSh+1m9rTG&#10;XLuRv+lSBCMihH2OCpoQ+lxKXzdk0S9dTxy9gxsshigHI/WAY4TbTqZJ8iotthwXGuxp11B9Ks5W&#10;we+tTMxXVhnDp6qfjrxLf7JWqcV8+ngHEWgK/+FH+1MrSFcp3M/EIyA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Z9VzEAAAA3AAAAA8AAAAAAAAAAAAAAAAAmAIAAGRycy9k&#10;b3ducmV2LnhtbFBLBQYAAAAABAAEAPUAAACJAwAAAAA=&#10;" fillcolor="#c0504d [3205]" stroked="f" strokecolor="black [3213]">
                      <o:lock v:ext="edit" aspectratio="t"/>
                    </v:oval>
                  </v:group>
                  <v:group id="Group 121" o:spid="_x0000_s1048" style="position:absolute;left:6231;top:159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+v6s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wSR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+v6sQAAADcAAAA&#10;DwAAAAAAAAAAAAAAAACqAgAAZHJzL2Rvd25yZXYueG1sUEsFBgAAAAAEAAQA+gAAAJsDAAAAAA==&#10;">
                    <o:lock v:ext="edit" aspectratio="t"/>
                    <v:rect id="Rectangle 122" o:spid="_x0000_s1049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XgfsQA&#10;AADcAAAADwAAAGRycy9kb3ducmV2LnhtbESPQWvCQBSE74X+h+UVeim6UatIdBURheKtWuj1kX0m&#10;wezbsPtM0n/fLRQ8DjPzDbPeDq5RHYVYezYwGWegiAtvay4NfF2OoyWoKMgWG89k4IcibDfPT2vM&#10;re/5k7qzlCpBOOZooBJpc61jUZHDOPYtcfKuPjiUJEOpbcA+wV2jp1m20A5rTgsVtrSvqLid785A&#10;KYswz4aZvpy6Sd9+vx2O0tyMeX0ZditQQoM8wv/tD2tgOnuHvzPpCO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14H7EAAAA3AAAAA8AAAAAAAAAAAAAAAAAmAIAAGRycy9k&#10;b3ducmV2LnhtbFBLBQYAAAAABAAEAPUAAACJAwAAAAA=&#10;" filled="f" stroked="f" strokecolor="black [3213]">
                      <o:lock v:ext="edit" aspectratio="t"/>
                    </v:rect>
                    <v:oval id="Oval 123" o:spid="_x0000_s1050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OQCMUA&#10;AADcAAAADwAAAGRycy9kb3ducmV2LnhtbESPQWvCQBSE74X+h+UVetONFqVEN0ELLYYitGnE6yP7&#10;TEKyb0N2q/HfdwWhx2FmvmHW6Wg6cabBNZYVzKYRCOLS6oYrBcXP++QVhPPIGjvLpOBKDtLk8WGN&#10;sbYX/qZz7isRIOxiVFB738dSurImg25qe+Lgnexg0Ac5VFIPeAlw08l5FC2lwYbDQo09vdVUtvmv&#10;UXA8ZMttWxTbPVH2ITNefLZfmVLPT+NmBcLT6P/D9/ZOK5i/LOB2JhwBm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c5AIxQAAANwAAAAPAAAAAAAAAAAAAAAAAJgCAABkcnMv&#10;ZG93bnJldi54bWxQSwUGAAAAAAQABAD1AAAAigMAAAAA&#10;" fillcolor="black [3213]" stroked="f" strokecolor="black [3213]">
                      <o:lock v:ext="edit" aspectratio="t"/>
                    </v:oval>
                    <v:shape id="AutoShape 124" o:spid="_x0000_s1051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C28MUAAADcAAAADwAAAGRycy9kb3ducmV2LnhtbESPQWvCQBSE74L/YXmCN7OphdCmWaUI&#10;tl5KUAu9vmSfSTD7dsluNfbXdwsFj8PMfMMU69H04kKD7ywreEhSEMS11R03Cj6P28UTCB+QNfaW&#10;ScGNPKxX00mBubZX3tPlEBoRIexzVNCG4HIpfd2SQZ9YRxy9kx0MhiiHRuoBrxFuerlM00wa7Dgu&#10;tOho01J9PnwbBe78Fn7K/Ufn0tGfds9lJd+/KqXms/H1BUSgMdzD/+2dVrB8zODvTDw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uC28MUAAADcAAAADwAAAAAAAAAA&#10;AAAAAAChAgAAZHJzL2Rvd25yZXYueG1sUEsFBgAAAAAEAAQA+QAAAJMDAAAAAA==&#10;" stroked="f" strokecolor="black [3213]">
                      <o:lock v:ext="edit" aspectratio="t"/>
                    </v:shape>
                    <v:shape id="AutoShape 125" o:spid="_x0000_s1052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RsE8UAAADcAAAADwAAAGRycy9kb3ducmV2LnhtbESPQWvCQBSE74X+h+UJvZS6aYS2SV1F&#10;SwUvgloPHh/Z1ySYfRuyz5j+e1cQehxm5htmOh9co3rqQu3ZwOs4AUVceFtzaeDws3r5ABUE2WLj&#10;mQz8UYD57PFhirn1F95Rv5dSRQiHHA1UIm2udSgqchjGviWO3q/vHEqUXalth5cId41Ok+RNO6w5&#10;LlTY0ldFxWl/dgZkc8wmbbNY9i7R2Xf6vM2kL415Gg2LT1BCg/yH7+21NZBO3uF2Jh4BPbs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RsE8UAAADcAAAADwAAAAAAAAAA&#10;AAAAAAChAgAAZHJzL2Rvd25yZXYueG1sUEsFBgAAAAAEAAQA+QAAAJMDAAAAAA==&#10;" stroked="f" strokecolor="black [3213]">
                      <o:lock v:ext="edit" aspectratio="t"/>
                    </v:shape>
                    <v:oval id="Oval 126" o:spid="_x0000_s1053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7HCtsAA&#10;AADcAAAADwAAAGRycy9kb3ducmV2LnhtbERPTYvCMBC9C/6HMAveNN0uLlJNRQRhD3tRi+exGdPa&#10;ZlKarFZ/vTkIe3y879V6sK24Ue9rxwo+ZwkI4tLpmo2C4ribLkD4gKyxdUwKHuRhnY9HK8y0u/Oe&#10;bodgRAxhn6GCKoQuk9KXFVn0M9cRR+7ieoshwt5I3eM9httWpknyLS3WHBsq7GhbUdkc/qyC8/OY&#10;mN95YQw3RTdceZue5rVSk49hswQRaAj/4rf7RytIv+LaeCYeAZm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7HCtsAAAADcAAAADwAAAAAAAAAAAAAAAACYAgAAZHJzL2Rvd25y&#10;ZXYueG1sUEsFBgAAAAAEAAQA9QAAAIUDAAAAAA==&#10;" fillcolor="#c0504d [3205]" stroked="f" strokecolor="black [3213]">
                      <o:lock v:ext="edit" aspectratio="t"/>
                    </v:oval>
                  </v:group>
                  <v:group id="Group 127" o:spid="_x0000_s1054" style="position:absolute;left:6969;top:159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eYA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ki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t5gAxgAAANwA&#10;AAAPAAAAAAAAAAAAAAAAAKoCAABkcnMvZG93bnJldi54bWxQSwUGAAAAAAQABAD6AAAAnQMAAAAA&#10;">
                    <o:lock v:ext="edit" aspectratio="t"/>
                    <v:rect id="Rectangle 128" o:spid="_x0000_s1055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iVAMAA&#10;AADcAAAADwAAAGRycy9kb3ducmV2LnhtbERPTWvCQBC9F/wPywi9FN1oq0h0FSkVpLeq4HXIjkkw&#10;Oxt2xyT99+6h0OPjfW92g2tURyHWng3Mphko4sLbmksDl/NhsgIVBdli45kM/FKE3Xb0ssHc+p5/&#10;qDtJqVIIxxwNVCJtrnUsKnIYp74lTtzNB4eSYCi1DdincNfoeZYttcOaU0OFLX1WVNxPD2eglGVY&#10;ZMO7Pn93s769vn0dpLkb8zoe9mtQQoP8i//cR2tg/pHmpzPpCOjt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0iVAMAAAADcAAAADwAAAAAAAAAAAAAAAACYAgAAZHJzL2Rvd25y&#10;ZXYueG1sUEsFBgAAAAAEAAQA9QAAAIUDAAAAAA==&#10;" filled="f" stroked="f" strokecolor="black [3213]">
                      <o:lock v:ext="edit" aspectratio="t"/>
                    </v:rect>
                    <v:oval id="Oval 129" o:spid="_x0000_s1056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7ldsQA&#10;AADcAAAADwAAAGRycy9kb3ducmV2LnhtbESP3WrCQBSE7wu+w3IE7+pGsSLRVVRQGqTgT8TbQ/aY&#10;hGTPhuxW07d3C4VeDjPzDbNYdaYWD2pdaVnBaBiBIM6sLjlXkF527zMQziNrrC2Tgh9ysFr23hYY&#10;a/vkEz3OPhcBwi5GBYX3TSylywoy6Ia2IQ7e3bYGfZBtLnWLzwA3tRxH0VQaLDksFNjQtqCsOn8b&#10;BbdrMt1Uabr5Ikr2MuGPQ3VMlBr0u/UchKfO/4f/2p9awXgygt8z4QjI5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1O5XbEAAAA3AAAAA8AAAAAAAAAAAAAAAAAmAIAAGRycy9k&#10;b3ducmV2LnhtbFBLBQYAAAAABAAEAPUAAACJAwAAAAA=&#10;" fillcolor="black [3213]" stroked="f" strokecolor="black [3213]">
                      <o:lock v:ext="edit" aspectratio="t"/>
                    </v:oval>
                    <v:shape id="AutoShape 130" o:spid="_x0000_s1057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3DjsUAAADcAAAADwAAAGRycy9kb3ducmV2LnhtbESPQWvCQBSE74X+h+UVems2DUVsdA1S&#10;0HoR0RZ6fck+k2D27ZLdxuiv7xYEj8PMfMPMi9F0YqDet5YVvCYpCOLK6pZrBd9fq5cpCB+QNXaW&#10;ScGFPBSLx4c55tqeeU/DIdQiQtjnqKAJweVS+qohgz6xjjh6R9sbDFH2tdQ9niPcdDJL04k02HJc&#10;aNDRR0PV6fBrFLjTOlx3+23r0tEfN++7Un7+lEo9P43LGYhAY7iHb+2NVpC9ZfB/Jh4B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d3DjsUAAADcAAAADwAAAAAAAAAA&#10;AAAAAAChAgAAZHJzL2Rvd25yZXYueG1sUEsFBgAAAAAEAAQA+QAAAJMDAAAAAA==&#10;" stroked="f" strokecolor="black [3213]">
                      <o:lock v:ext="edit" aspectratio="t"/>
                    </v:shape>
                    <v:shape id="AutoShape 131" o:spid="_x0000_s1058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kZbcUAAADcAAAADwAAAGRycy9kb3ducmV2LnhtbESPQWvCQBSE74X+h+UJvZS6aSylSV1F&#10;SwUvgloPHh/Z1ySYfRuyz5j+e1cQehxm5htmOh9co3rqQu3ZwOs4AUVceFtzaeDws3r5ABUE2WLj&#10;mQz8UYD57PFhirn1F95Rv5dSRQiHHA1UIm2udSgqchjGviWO3q/vHEqUXalth5cId41Ok+RdO6w5&#10;LlTY0ldFxWl/dgZkc8wmbbNY9i7R2Xf6vM2kL415Gg2LT1BCg/yH7+21NZC+TeB2Jh4BPbs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6kZbcUAAADcAAAADwAAAAAAAAAA&#10;AAAAAAChAgAAZHJzL2Rvd25yZXYueG1sUEsFBgAAAAAEAAQA+QAAAJMDAAAAAA==&#10;" stroked="f" strokecolor="black [3213]">
                      <o:lock v:ext="edit" aspectratio="t"/>
                    </v:shape>
                    <v:oval id="Oval 132" o:spid="_x0000_s1059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q7zsQA&#10;AADcAAAADwAAAGRycy9kb3ducmV2LnhtbESPQWvCQBSE7wX/w/IKvdVNQ1IkuooIQg+9NAbPz+xz&#10;E82+Ddmtif76bqHQ4zAz3zCrzWQ7caPBt44VvM0TEMS10y0bBdVh/7oA4QOyxs4xKbiTh8169rTC&#10;QruRv+hWBiMihH2BCpoQ+kJKXzdk0c9dTxy9sxsshigHI/WAY4TbTqZJ8i4tthwXGuxp11B9Lb+t&#10;gtPjkJjPvDKGr1U/XXiXHvNWqZfnabsEEWgK/+G/9odWkGYZ/J6JR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6u87EAAAA3AAAAA8AAAAAAAAAAAAAAAAAmAIAAGRycy9k&#10;b3ducmV2LnhtbFBLBQYAAAAABAAEAPUAAACJAwAAAAA=&#10;" fillcolor="#c0504d [3205]" stroked="f" strokecolor="black [3213]">
                      <o:lock v:ext="edit" aspectratio="t"/>
                    </v:oval>
                  </v:group>
                  <v:group id="Group 133" o:spid="_x0000_s1060" style="position:absolute;left:7665;top:159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  <o:lock v:ext="edit" aspectratio="t"/>
                    <v:rect id="Rectangle 134" o:spid="_x0000_s1061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2o78QA&#10;AADcAAAADwAAAGRycy9kb3ducmV2LnhtbESPQWvCQBSE74X+h+UVvJS60bZBUlcpRaF4qxZ6fWSf&#10;STD7Nuy+JvHfu4LgcZiZb5jlenSt6inExrOB2TQDRVx623Bl4PewfVmAioJssfVMBs4UYb16fFhi&#10;Yf3AP9TvpVIJwrFAA7VIV2gdy5ocxqnviJN39MGhJBkqbQMOCe5aPc+yXDtsOC3U2NFXTeVp/+8M&#10;VJKH92x81YddPxu6v+fNVtqTMZOn8fMDlNAo9/Ct/W0NzN9yuJ5JR0CvL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tqO/EAAAA3AAAAA8AAAAAAAAAAAAAAAAAmAIAAGRycy9k&#10;b3ducmV2LnhtbFBLBQYAAAAABAAEAPUAAACJAwAAAAA=&#10;" filled="f" stroked="f" strokecolor="black [3213]">
                      <o:lock v:ext="edit" aspectratio="t"/>
                    </v:rect>
                    <v:oval id="Oval 135" o:spid="_x0000_s1062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vYmcUA&#10;AADcAAAADwAAAGRycy9kb3ducmV2LnhtbESPQWvCQBSE70L/w/IK3nRTUVvSbKQWKoYiWBvx+si+&#10;JiHZtyG7avrvuwXB4zAz3zDJajCtuFDvassKnqYRCOLC6ppLBfn3x+QFhPPIGlvLpOCXHKzSh1GC&#10;sbZX/qLLwZciQNjFqKDyvouldEVFBt3UdsTB+7G9QR9kX0rd4zXATStnUbSUBmsOCxV29F5R0RzO&#10;RsHpmC3XTZ6vd0TZRma8+Gz2mVLjx+HtFYSnwd/Dt/ZWK5jNn+H/TDgCM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69iZxQAAANwAAAAPAAAAAAAAAAAAAAAAAJgCAABkcnMv&#10;ZG93bnJldi54bWxQSwUGAAAAAAQABAD1AAAAigMAAAAA&#10;" fillcolor="black [3213]" stroked="f" strokecolor="black [3213]">
                      <o:lock v:ext="edit" aspectratio="t"/>
                    </v:oval>
                    <v:shape id="AutoShape 136" o:spid="_x0000_s1063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X0ZMAAAADcAAAADwAAAGRycy9kb3ducmV2LnhtbERPy4rCMBTdC/5DuII7TRUZtBpFhBnd&#10;DOID3F6ba1tsbkITtfr1ZiG4PJz3bNGYStyp9qVlBYN+AoI4s7rkXMHx8Nsbg/ABWWNlmRQ8ycNi&#10;3m7NMNX2wTu670MuYgj7FBUUIbhUSp8VZND3rSOO3MXWBkOEdS51jY8Ybio5TJIfabDk2FCgo1VB&#10;2XV/Mwrc9S+8trv/0iWNv2wm27Ncn85KdTvNcgoiUBO+4o97oxUMR3FtPBOPgJy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w19GTAAAAA3AAAAA8AAAAAAAAAAAAAAAAA&#10;oQIAAGRycy9kb3ducmV2LnhtbFBLBQYAAAAABAAEAPkAAACOAwAAAAA=&#10;" stroked="f" strokecolor="black [3213]">
                      <o:lock v:ext="edit" aspectratio="t"/>
                    </v:shape>
                    <v:shape id="AutoShape 137" o:spid="_x0000_s1064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Euh8UAAADcAAAADwAAAGRycy9kb3ducmV2LnhtbESPT2vCQBTE74V+h+UVvBTdGIuY6Cpa&#10;LPRS8N/B4yP7moRm34bsa0y/vVso9DjMzG+Y1WZwjeqpC7VnA9NJAoq48Lbm0sDl/DZegAqCbLHx&#10;TAZ+KMBm/fiwwtz6Gx+pP0mpIoRDjgYqkTbXOhQVOQwT3xJH79N3DiXKrtS2w1uEu0anSTLXDmuO&#10;CxW29FpR8XX6dgbk45rN2ma7612is336fMikL40ZPQ3bJSihQf7Df+13ayB9yeD3TDwCe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kEuh8UAAADcAAAADwAAAAAAAAAA&#10;AAAAAAChAgAAZHJzL2Rvd25yZXYueG1sUEsFBgAAAAAEAAQA+QAAAJMDAAAAAA==&#10;" stroked="f" strokecolor="black [3213]">
                      <o:lock v:ext="edit" aspectratio="t"/>
                    </v:shape>
                    <v:oval id="Oval 138" o:spid="_x0000_s1065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grEMEA&#10;AADcAAAADwAAAGRycy9kb3ducmV2LnhtbERPz2vCMBS+C/4P4Qm72dRCx6iNIoKwwy5ry87P5plW&#10;m5fSRO321y+HwY4f3+9yP9tBPGjyvWMFmyQFQdw63bNR0NSn9RsIH5A1Do5JwTd52O+WixIL7Z78&#10;SY8qGBFD2BeooAthLKT0bUcWfeJG4shd3GQxRDgZqSd8xnA7yCxNX6XFnmNDhyMdO2pv1d0qOP/U&#10;qfnIG2P41ozzlY/ZV94r9bKaD1sQgebwL/5zv2sFWR7nxzPxCMjd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QYKxDBAAAA3AAAAA8AAAAAAAAAAAAAAAAAmAIAAGRycy9kb3du&#10;cmV2LnhtbFBLBQYAAAAABAAEAPUAAACGAwAAAAA=&#10;" fillcolor="#c0504d [3205]" stroked="f" strokecolor="black [3213]">
                      <o:lock v:ext="edit" aspectratio="t"/>
                    </v:oval>
                  </v:group>
                  <v:group id="Group 139" o:spid="_x0000_s1066" style="position:absolute;left:8405;top:159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5xp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8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HnGmxgAAANwA&#10;AAAPAAAAAAAAAAAAAAAAAKoCAABkcnMvZG93bnJldi54bWxQSwUGAAAAAAQABAD6AAAAnQMAAAAA&#10;">
                    <o:lock v:ext="edit" aspectratio="t"/>
                    <v:rect id="Rectangle 140" o:spid="_x0000_s1067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84McMA&#10;AADcAAAADwAAAGRycy9kb3ducmV2LnhtbESPQWvCQBSE74X+h+UVeil1Y0Qp0VVKUZDe1EKvj+wz&#10;CWbfht1nkv57tyB4HGbmG2a1GV2regqx8WxgOslAEZfeNlwZ+Dnt3j9ARUG22HomA38UYbN+flph&#10;Yf3AB+qPUqkE4ViggVqkK7SOZU0O48R3xMk7++BQkgyVtgGHBHetzrNsoR02nBZq7OirpvJyvDoD&#10;lSzCPBtn+vTdT4fu9227k/ZizOvL+LkEJTTKI3xv762BfJ7D/5l0BPT6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Q84McMAAADcAAAADwAAAAAAAAAAAAAAAACYAgAAZHJzL2Rv&#10;d25yZXYueG1sUEsFBgAAAAAEAAQA9QAAAIgDAAAAAA==&#10;" filled="f" stroked="f" strokecolor="black [3213]">
                      <o:lock v:ext="edit" aspectratio="t"/>
                    </v:rect>
                    <v:oval id="Oval 141" o:spid="_x0000_s1068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lIR8UA&#10;AADcAAAADwAAAGRycy9kb3ducmV2LnhtbESPQWvCQBSE74X+h+UVetONFqVEN0ELLYYitGnE6yP7&#10;TEKyb0N2q/HfdwWhx2FmvmHW6Wg6cabBNZYVzKYRCOLS6oYrBcXP++QVhPPIGjvLpOBKDtLk8WGN&#10;sbYX/qZz7isRIOxiVFB738dSurImg25qe+Lgnexg0Ac5VFIPeAlw08l5FC2lwYbDQo09vdVUtvmv&#10;UXA8ZMttWxTbPVH2ITNefLZfmVLPT+NmBcLT6P/D9/ZOK5gvXuB2JhwBm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CUhHxQAAANwAAAAPAAAAAAAAAAAAAAAAAJgCAABkcnMv&#10;ZG93bnJldi54bWxQSwUGAAAAAAQABAD1AAAAigMAAAAA&#10;" fillcolor="black [3213]" stroked="f" strokecolor="black [3213]">
                      <o:lock v:ext="edit" aspectratio="t"/>
                    </v:oval>
                    <v:shape id="AutoShape 142" o:spid="_x0000_s1069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FovMQAAADcAAAADwAAAGRycy9kb3ducmV2LnhtbESPT4vCMBTE78J+h/AWvGm6sop2jSLC&#10;rl5E/ANen82zLTYvoclq9dMbQfA4zMxvmPG0MZW4UO1Lywq+ugkI4szqknMF+91vZwjCB2SNlWVS&#10;cCMP08lHa4yptlfe0GUbchEh7FNUUITgUil9VpBB37WOOHonWxsMUda51DVeI9xUspckA2mw5LhQ&#10;oKN5Qdl5+28UuPNfuK83q9IljT8tR+ujXByOSrU/m9kPiEBNeIdf7aVW0Ot/w/NMPAJy8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oWi8xAAAANwAAAAPAAAAAAAAAAAA&#10;AAAAAKECAABkcnMvZG93bnJldi54bWxQSwUGAAAAAAQABAD5AAAAkgMAAAAA&#10;" stroked="f" strokecolor="black [3213]">
                      <o:lock v:ext="edit" aspectratio="t"/>
                    </v:shape>
                    <v:shape id="AutoShape 143" o:spid="_x0000_s1070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WyX8UAAADcAAAADwAAAGRycy9kb3ducmV2LnhtbESPQWvCQBSE70L/w/IEL6VummJpUlex&#10;YsFLobUePD6yr0kw+zZkX2P8964geBxm5htmvhxco3rqQu3ZwPM0AUVceFtzaWD/+/n0BioIssXG&#10;Mxk4U4Dl4mE0x9z6E/9Qv5NSRQiHHA1UIm2udSgqchimviWO3p/vHEqUXalth6cId41Ok+RVO6w5&#10;LlTY0rqi4rj7dwbk65C9tM3qo3eJzjbp43cmfWnMZDys3kEJDXIP39pbayCdzeB6Jh4Bvb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tWyX8UAAADcAAAADwAAAAAAAAAA&#10;AAAAAAChAgAAZHJzL2Rvd25yZXYueG1sUEsFBgAAAAAEAAQA+QAAAJMDAAAAAA==&#10;" stroked="f" strokecolor="black [3213]">
                      <o:lock v:ext="edit" aspectratio="t"/>
                    </v:shape>
                    <v:oval id="Oval 144" o:spid="_x0000_s1071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0W/8QA&#10;AADcAAAADwAAAGRycy9kb3ducmV2LnhtbESPwWrDMBBE74X+g9hCbo0cg01wo4RgCPTQS2KT89ba&#10;ym6slbEUx8nXV4VCj8PMvGE2u9n2YqLRd44VrJYJCOLG6Y6Ngro6vK5B+ICssXdMCu7kYbd9ftpg&#10;od2NjzSdghERwr5ABW0IQyGlb1qy6JduII7elxsthihHI/WItwi3vUyTJJcWO44LLQ5UttRcTler&#10;4PNRJeYjq43hSz3M31ym56xTavEy799ABJrDf/iv/a4VpFkOv2fiEZD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9Fv/EAAAA3AAAAA8AAAAAAAAAAAAAAAAAmAIAAGRycy9k&#10;b3ducmV2LnhtbFBLBQYAAAAABAAEAPUAAACJAwAAAAA=&#10;" fillcolor="#c0504d [3205]" stroked="f" strokecolor="black [3213]">
                      <o:lock v:ext="edit" aspectratio="t"/>
                    </v:oval>
                  </v:group>
                  <v:group id="Group 145" o:spid="_x0000_s1072" style="position:absolute;left:9107;top:159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tMS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y7TEnFAAAA3AAA&#10;AA8AAAAAAAAAAAAAAAAAqgIAAGRycy9kb3ducmV2LnhtbFBLBQYAAAAABAAEAPoAAACcAwAAAAA=&#10;">
                    <o:lock v:ext="edit" aspectratio="t"/>
                    <v:rect id="Rectangle 146" o:spid="_x0000_s1073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cP28AA&#10;AADcAAAADwAAAGRycy9kb3ducmV2LnhtbERPTWvCQBC9F/wPywheim60KBJdRYpC6a0qeB2yYxLM&#10;zobdaRL/vXso9Ph439v94BrVUYi1ZwPzWQaKuPC25tLA9XKarkFFQbbYeCYDT4qw343etphb3/MP&#10;dWcpVQrhmKOBSqTNtY5FRQ7jzLfEibv74FASDKW2AfsU7hq9yLKVdlhzaqiwpc+Kisf51xkoZRWW&#10;2fChL9/dvG9v78eTNA9jJuPhsAElNMi/+M/9ZQ0slmltOpOOgN6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OcP28AAAADcAAAADwAAAAAAAAAAAAAAAACYAgAAZHJzL2Rvd25y&#10;ZXYueG1sUEsFBgAAAAAEAAQA9QAAAIUDAAAAAA==&#10;" filled="f" stroked="f" strokecolor="black [3213]">
                      <o:lock v:ext="edit" aspectratio="t"/>
                    </v:rect>
                    <v:oval id="Oval 147" o:spid="_x0000_s1074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F/rcUA&#10;AADcAAAADwAAAGRycy9kb3ducmV2LnhtbESPQWvCQBSE70L/w/IKvemmgmJTN6EWWhpE0DTF6yP7&#10;TEKyb0N2q+m/7wqCx2FmvmHW6Wg6cabBNZYVPM8iEMSl1Q1XCorvj+kKhPPIGjvLpOCPHKTJw2SN&#10;sbYXPtA595UIEHYxKqi972MpXVmTQTezPXHwTnYw6IMcKqkHvAS46eQ8ipbSYMNhocae3msq2/zX&#10;KDj+ZMtNWxSbHVH2KTNebNt9ptTT4/j2CsLT6O/hW/tLK5gvXuB6JhwBmf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4X+txQAAANwAAAAPAAAAAAAAAAAAAAAAAJgCAABkcnMv&#10;ZG93bnJldi54bWxQSwUGAAAAAAQABAD1AAAAigMAAAAA&#10;" fillcolor="black [3213]" stroked="f" strokecolor="black [3213]">
                      <o:lock v:ext="edit" aspectratio="t"/>
                    </v:oval>
                    <v:shape id="AutoShape 148" o:spid="_x0000_s1075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akAsIAAADcAAAADwAAAGRycy9kb3ducmV2LnhtbERPu2rDMBTdC/0HcQPdajkeTOtaDiHQ&#10;NEsISQtdr63rB7GuhKUkTr++GgodD+ddrmYziitNfrCsYJmkIIgbqwfuFHx9vj+/gPABWeNomRTc&#10;ycOqenwosdD2xke6nkInYgj7AhX0IbhCSt/0ZNAn1hFHrrWTwRDh1Ek94S2Gm1FmaZpLgwPHhh4d&#10;bXpqzqeLUeDO2/BzOO4Hl86+3b0eavnxXSv1tJjXbyACzeFf/OfeaQVZHufHM/EIy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fakAsIAAADcAAAADwAAAAAAAAAAAAAA&#10;AAChAgAAZHJzL2Rvd25yZXYueG1sUEsFBgAAAAAEAAQA+QAAAJADAAAAAA==&#10;" stroked="f" strokecolor="black [3213]">
                      <o:lock v:ext="edit" aspectratio="t"/>
                    </v:shape>
                    <v:shape id="AutoShape 149" o:spid="_x0000_s1076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J+4cUAAADcAAAADwAAAGRycy9kb3ducmV2LnhtbESPQWvCQBSE74X+h+UJXopujCBNdBVb&#10;FHoRWtuDx0f2mQSzb0P2NcZ/3xWEHoeZ+YZZbQbXqJ66UHs2MJsmoIgLb2suDfx87yevoIIgW2w8&#10;k4EbBdisn59WmFt/5S/qj1KqCOGQo4FKpM21DkVFDsPUt8TRO/vOoUTZldp2eI1w1+g0SRbaYc1x&#10;ocKW3isqLsdfZ0AOp2zeNtu33iU626Uvn5n0pTHj0bBdghIa5D/8aH9YA+liBvcz8Qjo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4J+4cUAAADcAAAADwAAAAAAAAAA&#10;AAAAAAChAgAAZHJzL2Rvd25yZXYueG1sUEsFBgAAAAAEAAQA+QAAAJMDAAAAAA==&#10;" stroked="f" strokecolor="black [3213]">
                      <o:lock v:ext="edit" aspectratio="t"/>
                    </v:shape>
                    <v:oval id="Oval 150" o:spid="_x0000_s1077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raQcMA&#10;AADcAAAADwAAAGRycy9kb3ducmV2LnhtbESPQWvCQBSE7wX/w/IEb82mC4qkWaUIQg+9VIPn1+zr&#10;JjX7NmRXTf31riB4HGbmG6Zcj64TZxpC61nDW5aDIK69adlqqPbb1yWIEJENdp5Jwz8FWK8mLyUW&#10;xl/4m867aEWCcChQQxNjX0gZ6oYchsz3xMn79YPDmORgpRnwkuCukyrPF9Jhy2mhwZ42DdXH3clp&#10;+Lnuc/s1r6zlY9WPf7xRh3mr9Ww6fryDiDTGZ/jR/jQa1ELB/Uw6An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raQcMAAADcAAAADwAAAAAAAAAAAAAAAACYAgAAZHJzL2Rv&#10;d25yZXYueG1sUEsFBgAAAAAEAAQA9QAAAIgDAAAAAA==&#10;" fillcolor="#c0504d [3205]" stroked="f" strokecolor="black [3213]">
                      <o:lock v:ext="edit" aspectratio="t"/>
                    </v:oval>
                  </v:group>
                  <v:group id="Group 151" o:spid="_x0000_s1078" style="position:absolute;left:9839;top:159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eyA98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s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eyA98QAAADcAAAA&#10;DwAAAAAAAAAAAAAAAACqAgAAZHJzL2Rvd25yZXYueG1sUEsFBgAAAAAEAAQA+gAAAJsDAAAAAA==&#10;">
                    <o:lock v:ext="edit" aspectratio="t"/>
                    <v:rect id="Rectangle 152" o:spid="_x0000_s1079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bPY8QA&#10;AADcAAAADwAAAGRycy9kb3ducmV2LnhtbESPQWvCQBSE74X+h+UVvJS60bZBUlcpRaF4qxZ6fWSf&#10;STD7Nuy+JvHfu4LgcZiZb5jlenSt6inExrOB2TQDRVx623Bl4PewfVmAioJssfVMBs4UYb16fFhi&#10;Yf3AP9TvpVIJwrFAA7VIV2gdy5ocxqnviJN39MGhJBkqbQMOCe5aPc+yXDtsOC3U2NFXTeVp/+8M&#10;VJKH92x81YddPxu6v+fNVtqTMZOn8fMDlNAo9/Ct/W0NzPM3uJ5JR0CvL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/Gz2PEAAAA3AAAAA8AAAAAAAAAAAAAAAAAmAIAAGRycy9k&#10;b3ducmV2LnhtbFBLBQYAAAAABAAEAPUAAACJAwAAAAA=&#10;" filled="f" stroked="f" strokecolor="black [3213]">
                      <o:lock v:ext="edit" aspectratio="t"/>
                    </v:rect>
                    <v:oval id="Oval 153" o:spid="_x0000_s1080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C/FcUA&#10;AADcAAAADwAAAGRycy9kb3ducmV2LnhtbESPQWvCQBSE70L/w/IKvemmgqFEN6EWKg1FaNOI10f2&#10;mYRk34bsqum/dwsFj8PMfMNsssn04kKjay0reF5EIIgrq1uuFZQ/7/MXEM4ja+wtk4JfcpClD7MN&#10;Jtpe+Zsuha9FgLBLUEHj/ZBI6aqGDLqFHYiDd7KjQR/kWEs94jXATS+XURRLgy2HhQYHemuo6oqz&#10;UXA85PG2K8vtnijfyZxXn91XrtTT4/S6BuFp8vfwf/tDK1jGK/g7E46AT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wL8VxQAAANwAAAAPAAAAAAAAAAAAAAAAAJgCAABkcnMv&#10;ZG93bnJldi54bWxQSwUGAAAAAAQABAD1AAAAigMAAAAA&#10;" fillcolor="black [3213]" stroked="f" strokecolor="black [3213]">
                      <o:lock v:ext="edit" aspectratio="t"/>
                    </v:oval>
                    <v:shape id="AutoShape 154" o:spid="_x0000_s1081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OZ7cQAAADcAAAADwAAAGRycy9kb3ducmV2LnhtbESPzYvCMBTE7wv+D+EJ3tZUD2WtRhHB&#10;j4uIH+D12TzbYvMSmqjVv36zsOBxmJnfMJNZa2rxoMZXlhUM+gkI4tzqigsFp+Py+weED8gaa8uk&#10;4EUeZtPO1wQzbZ+8p8chFCJC2GeooAzBZVL6vCSDvm8dcfSutjEYomwKqRt8Rrip5TBJUmmw4rhQ&#10;oqNFSfntcDcK3G0V3rv9tnJJ66+b0e4i1+eLUr1uOx+DCNSGT/i/vdEKhmkKf2fiEZDT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U5ntxAAAANwAAAAPAAAAAAAAAAAA&#10;AAAAAKECAABkcnMvZG93bnJldi54bWxQSwUGAAAAAAQABAD5AAAAkgMAAAAA&#10;" stroked="f" strokecolor="black [3213]">
                      <o:lock v:ext="edit" aspectratio="t"/>
                    </v:shape>
                    <v:shape id="AutoShape 155" o:spid="_x0000_s1082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dDDsUAAADcAAAADwAAAGRycy9kb3ducmV2LnhtbESPQWvCQBSE70L/w/IEL6VumoJtUlex&#10;YsFLobUePD6yr0kw+zZkX2P8964geBxm5htmvhxco3rqQu3ZwPM0AUVceFtzaWD/+/n0BioIssXG&#10;Mxk4U4Dl4mE0x9z6E/9Qv5NSRQiHHA1UIm2udSgqchimviWO3p/vHEqUXalth6cId41Ok2SmHdYc&#10;FypsaV1Rcdz9OwPydche2mb10btEZ5v08TuTvjRmMh5W76CEBrmHb+2tNZDOXuF6Jh4Bvb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ydDDsUAAADcAAAADwAAAAAAAAAA&#10;AAAAAAChAgAAZHJzL2Rvd25yZXYueG1sUEsFBgAAAAAEAAQA+QAAAJMDAAAAAA==&#10;" stroked="f" strokecolor="black [3213]">
                      <o:lock v:ext="edit" aspectratio="t"/>
                    </v:shape>
                    <v:oval id="Oval 156" o:spid="_x0000_s1083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Ltq78A&#10;AADcAAAADwAAAGRycy9kb3ducmV2LnhtbERPTYvCMBC9L/gfwgh7W1MLilRjEUHwsJfV4nlsxrS2&#10;mZQmatdfbw6Cx8f7XuWDbcWdel87VjCdJCCIS6drNgqK4+5nAcIHZI2tY1LwTx7y9ehrhZl2D/6j&#10;+yEYEUPYZ6igCqHLpPRlRRb9xHXEkbu43mKIsDdS9/iI4baVaZLMpcWaY0OFHW0rKpvDzSo4P4+J&#10;+Z0VxnBTdMOVt+lpViv1PR42SxCBhvARv917rSCdx7XxTDwCcv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Au2rvwAAANwAAAAPAAAAAAAAAAAAAAAAAJgCAABkcnMvZG93bnJl&#10;di54bWxQSwUGAAAAAAQABAD1AAAAhAMAAAAA&#10;" fillcolor="#c0504d [3205]" stroked="f" strokecolor="black [3213]">
                      <o:lock v:ext="edit" aspectratio="t"/>
                    </v:oval>
                  </v:group>
                  <v:group id="Group 157" o:spid="_x0000_s1084" style="position:absolute;left:10549;top:159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S3Hc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SJ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BLcdxgAAANwA&#10;AAAPAAAAAAAAAAAAAAAAAKoCAABkcnMvZG93bnJldi54bWxQSwUGAAAAAAQABAD6AAAAnQMAAAAA&#10;">
                    <o:lock v:ext="edit" aspectratio="t"/>
                    <v:rect id="Rectangle 158" o:spid="_x0000_s1085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RfvcAA&#10;AADcAAAADwAAAGRycy9kb3ducmV2LnhtbERPTWvCQBC9F/wPywi9FN1oqUp0FSkVpLeq4HXIjkkw&#10;Oxt2xyT99+6h0OPjfW92g2tURyHWng3Mphko4sLbmksDl/NhsgIVBdli45kM/FKE3Xb0ssHc+p5/&#10;qDtJqVIIxxwNVCJtrnUsKnIYp74lTtzNB4eSYCi1DdincNfoeZYttMOaU0OFLX1WVNxPD2eglEX4&#10;yIZ3ff7uZn17ffs6SHM35nU87NeghAb5F/+5j9bAfJnmpzPpCOjt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SRfvcAAAADcAAAADwAAAAAAAAAAAAAAAACYAgAAZHJzL2Rvd25y&#10;ZXYueG1sUEsFBgAAAAAEAAQA9QAAAIUDAAAAAA==&#10;" filled="f" stroked="f" strokecolor="black [3213]">
                      <o:lock v:ext="edit" aspectratio="t"/>
                    </v:rect>
                    <v:oval id="Oval 159" o:spid="_x0000_s1086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Ivy8UA&#10;AADcAAAADwAAAGRycy9kb3ducmV2LnhtbESPQWvCQBSE74X+h+UJ3upGQS3RTdBCi6EIaiNeH9ln&#10;EpJ9G7Krpv++Wyj0OMzMN8w6HUwr7tS72rKC6SQCQVxYXXOpIP96f3kF4TyyxtYyKfgmB2ny/LTG&#10;WNsHH+l+8qUIEHYxKqi872IpXVGRQTexHXHwrrY36IPsS6l7fAS4aeUsihbSYM1hocKO3ioqmtPN&#10;KLics8W2yfPtnij7kBnPP5tDptR4NGxWIDwN/j/8195pBbPlFH7PhCMgk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Ii/LxQAAANwAAAAPAAAAAAAAAAAAAAAAAJgCAABkcnMv&#10;ZG93bnJldi54bWxQSwUGAAAAAAQABAD1AAAAigMAAAAA&#10;" fillcolor="black [3213]" stroked="f" strokecolor="black [3213]">
                      <o:lock v:ext="edit" aspectratio="t"/>
                    </v:oval>
                    <v:shape id="AutoShape 160" o:spid="_x0000_s1087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EJM8UAAADcAAAADwAAAGRycy9kb3ducmV2LnhtbESPQWvCQBSE74X+h+UVems2zaHa6Bqk&#10;oPUioi30+pJ9JsHs2yW7jdFf3y0IHoeZ+YaZF6PpxEC9by0reE1SEMSV1S3XCr6/Vi9TED4ga+ws&#10;k4ILeSgWjw9zzLU9856GQ6hFhLDPUUETgsul9FVDBn1iHXH0jrY3GKLsa6l7PEe46WSWpm/SYMtx&#10;oUFHHw1Vp8OvUeBO63Dd7betS0d/3LzvSvn5Uyr1/DQuZyACjeEevrU3WkE2yeD/TDwC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EJM8UAAADcAAAADwAAAAAAAAAA&#10;AAAAAAChAgAAZHJzL2Rvd25yZXYueG1sUEsFBgAAAAAEAAQA+QAAAJMDAAAAAA==&#10;" stroked="f" strokecolor="black [3213]">
                      <o:lock v:ext="edit" aspectratio="t"/>
                    </v:shape>
                    <v:shape id="AutoShape 161" o:spid="_x0000_s1088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XT0MUAAADcAAAADwAAAGRycy9kb3ducmV2LnhtbESPQWvCQBSE74X+h+UJvZS6aYS2SV1F&#10;SwUvgloPHh/Z1ySYfRuyz5j+e1cQehxm5htmOh9co3rqQu3ZwOs4AUVceFtzaeDws3r5ABUE2WLj&#10;mQz8UYD57PFhirn1F95Rv5dSRQiHHA1UIm2udSgqchjGviWO3q/vHEqUXalth5cId41Ok+RNO6w5&#10;LlTY0ldFxWl/dgZkc8wmbbNY9i7R2Xf6vM2kL415Gg2LT1BCg/yH7+21NZC+T+B2Jh4BPbs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cXT0MUAAADcAAAADwAAAAAAAAAA&#10;AAAAAAChAgAAZHJzL2Rvd25yZXYueG1sUEsFBgAAAAAEAAQA+QAAAJMDAAAAAA==&#10;" stroked="f" strokecolor="black [3213]">
                      <o:lock v:ext="edit" aspectratio="t"/>
                    </v:shape>
                    <v:oval id="Oval 162" o:spid="_x0000_s1089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Zxc8MA&#10;AADcAAAADwAAAGRycy9kb3ducmV2LnhtbESPT4vCMBTE7wt+h/CEva2pxX9Uo4iw4GEvavH8bJ5p&#10;tXkpTVa7++mNIHgcZuY3zGLV2VrcqPWVYwXDQQKCuHC6YqMgP3x/zUD4gKyxdkwK/sjDatn7WGCm&#10;3Z13dNsHIyKEfYYKyhCaTEpflGTRD1xDHL2zay2GKFsjdYv3CLe1TJNkIi1WHBdKbGhTUnHd/1oF&#10;p/9DYn7GuTF8zZvuwpv0OK6U+ux36zmIQF14h1/trVaQTkfwPBOPgF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JZxc8MAAADcAAAADwAAAAAAAAAAAAAAAACYAgAAZHJzL2Rv&#10;d25yZXYueG1sUEsFBgAAAAAEAAQA9QAAAIgDAAAAAA==&#10;" fillcolor="#c0504d [3205]" stroked="f" strokecolor="black [3213]">
                      <o:lock v:ext="edit" aspectratio="t"/>
                    </v:oval>
                  </v:group>
                  <v:group id="Group 163" o:spid="_x0000_s1090" style="position:absolute;left:11283;top:159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JArx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iQK8XFAAAA3AAA&#10;AA8AAAAAAAAAAAAAAAAAqgIAAGRycy9kb3ducmV2LnhtbFBLBQYAAAAABAAEAPoAAACcAwAAAAA=&#10;">
                    <o:lock v:ext="edit" aspectratio="t"/>
                    <v:rect id="Rectangle 164" o:spid="_x0000_s1091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FiUsQA&#10;AADcAAAADwAAAGRycy9kb3ducmV2LnhtbESPQWvCQBSE74X+h+UJXkrdaGlaoquUolC8VQu9PrKv&#10;STD7Nuy+JvHfu4LgcZiZb5jVZnSt6inExrOB+SwDRVx623Bl4Oe4e34HFQXZYuuZDJwpwmb9+LDC&#10;wvqBv6k/SKUShGOBBmqRrtA6ljU5jDPfESfvzweHkmSotA04JLhr9SLLcu2w4bRQY0efNZWnw78z&#10;UEkeXrPxRR/3/Xzofp+2O2lPxkwn48cSlNAo9/Ct/WUNLN5yuJ5JR0C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BYlLEAAAA3AAAAA8AAAAAAAAAAAAAAAAAmAIAAGRycy9k&#10;b3ducmV2LnhtbFBLBQYAAAAABAAEAPUAAACJAwAAAAA=&#10;" filled="f" stroked="f" strokecolor="black [3213]">
                      <o:lock v:ext="edit" aspectratio="t"/>
                    </v:rect>
                    <v:oval id="Oval 165" o:spid="_x0000_s1092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cSJMUA&#10;AADcAAAADwAAAGRycy9kb3ducmV2LnhtbESPQWvCQBSE74X+h+UVetONQrVEN0ELLYYitGnE6yP7&#10;TEKyb0N2q/HfdwWhx2FmvmHW6Wg6cabBNZYVzKYRCOLS6oYrBcXP++QVhPPIGjvLpOBKDtLk8WGN&#10;sbYX/qZz7isRIOxiVFB738dSurImg25qe+Lgnexg0Ac5VFIPeAlw08l5FC2kwYbDQo09vdVUtvmv&#10;UXA8ZIttWxTbPVH2ITN++Wy/MqWen8bNCoSn0f+H7+2dVjBfLuF2JhwBm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hxIkxQAAANwAAAAPAAAAAAAAAAAAAAAAAJgCAABkcnMv&#10;ZG93bnJldi54bWxQSwUGAAAAAAQABAD1AAAAigMAAAAA&#10;" fillcolor="black [3213]" stroked="f" strokecolor="black [3213]">
                      <o:lock v:ext="edit" aspectratio="t"/>
                    </v:oval>
                    <v:shape id="AutoShape 166" o:spid="_x0000_s1093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k+2cAAAADcAAAADwAAAGRycy9kb3ducmV2LnhtbERPy4rCMBTdC/5DuII7TXXhaDWKCDO6&#10;GcQHuL0217bY3IQmavXrzUJweTjv2aIxlbhT7UvLCgb9BARxZnXJuYLj4bc3BuEDssbKMil4kofF&#10;vN2aYartg3d034dcxBD2KSooQnCplD4ryKDvW0ccuYutDYYI61zqGh8x3FRymCQjabDk2FCgo1VB&#10;2XV/Mwrc9S+8trv/0iWNv2wm27Ncn85KdTvNcgoiUBO+4o97oxUMf+LaeCYeATl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JZPtnAAAAA3AAAAA8AAAAAAAAAAAAAAAAA&#10;oQIAAGRycy9kb3ducmV2LnhtbFBLBQYAAAAABAAEAPkAAACOAwAAAAA=&#10;" stroked="f" strokecolor="black [3213]">
                      <o:lock v:ext="edit" aspectratio="t"/>
                    </v:shape>
                    <v:shape id="AutoShape 167" o:spid="_x0000_s1094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3kOsUAAADcAAAADwAAAGRycy9kb3ducmV2LnhtbESPT2vCQBTE74V+h+UVvBTdGKGa6Cpa&#10;LPRS8N/B4yP7moRm34bsa0y/vVso9DjMzG+Y1WZwjeqpC7VnA9NJAoq48Lbm0sDl/DZegAqCbLHx&#10;TAZ+KMBm/fiwwtz6Gx+pP0mpIoRDjgYqkTbXOhQVOQwT3xJH79N3DiXKrtS2w1uEu0anSfKiHdYc&#10;Fyps6bWi4uv07QzIxzWbtc1217tEZ/v0+ZBJXxozehq2S1BCg/yH/9rv1kA6z+D3TDwCe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C3kOsUAAADcAAAADwAAAAAAAAAA&#10;AAAAAAChAgAAZHJzL2Rvd25yZXYueG1sUEsFBgAAAAAEAAQA+QAAAJMDAAAAAA==&#10;" stroked="f" strokecolor="black [3213]">
                      <o:lock v:ext="edit" aspectratio="t"/>
                    </v:shape>
                    <v:oval id="Oval 168" o:spid="_x0000_s1095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gHV78A&#10;AADcAAAADwAAAGRycy9kb3ducmV2LnhtbERPTYvCMBC9C/6HMMLeNLXgItVYRBA87GW1eB6bMa1t&#10;JqWJ2vXXm8OCx8f7XueDbcWDel87VjCfJSCIS6drNgqK0366BOEDssbWMSn4Iw/5ZjxaY6bdk3/p&#10;cQxGxBD2GSqoQugyKX1ZkUU/cx1x5K6utxgi7I3UPT5juG1lmiTf0mLNsaHCjnYVlc3xbhVcXqfE&#10;/CwKY7gpuuHGu/S8qJX6mgzbFYhAQ/iI/90HrSBdxvnxTDwCcvM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eAdXvwAAANwAAAAPAAAAAAAAAAAAAAAAAJgCAABkcnMvZG93bnJl&#10;di54bWxQSwUGAAAAAAQABAD1AAAAhAMAAAAA&#10;" fillcolor="#c0504d [3205]" stroked="f" strokecolor="black [3213]">
                      <o:lock v:ext="edit" aspectratio="t"/>
                    </v:oval>
                  </v:group>
                  <v:group id="Group 169" o:spid="_x0000_s1096" style="position:absolute;left:11991;top:159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5d4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0h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l3hxgAAANwA&#10;AAAPAAAAAAAAAAAAAAAAAKoCAABkcnMvZG93bnJldi54bWxQSwUGAAAAAAQABAD6AAAAnQMAAAAA&#10;">
                    <o:lock v:ext="edit" aspectratio="t"/>
                    <v:rect id="Rectangle 170" o:spid="_x0000_s1097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8UdsMA&#10;AADcAAAADwAAAGRycy9kb3ducmV2LnhtbESPQWvCQBSE74X+h+UJvZS6MaJIdJVSKhRvaqHXR/Y1&#10;CWbfht3XJP57tyB4HGbmG2azG12regqx8WxgNs1AEZfeNlwZ+D7v31agoiBbbD2TgStF2G2fnzZY&#10;WD/wkfqTVCpBOBZooBbpCq1jWZPDOPUdcfJ+fXAoSYZK24BDgrtW51m21A4bTgs1dvRRU3k5/TkD&#10;lSzDIhvn+nzoZ0P38/q5l/ZizMtkfF+DEhrlEb63v6yBfJXD/5l0BPT2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28UdsMAAADcAAAADwAAAAAAAAAAAAAAAACYAgAAZHJzL2Rv&#10;d25yZXYueG1sUEsFBgAAAAAEAAQA9QAAAIgDAAAAAA==&#10;" filled="f" stroked="f" strokecolor="black [3213]">
                      <o:lock v:ext="edit" aspectratio="t"/>
                    </v:rect>
                    <v:oval id="Oval 171" o:spid="_x0000_s1098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lkAMQA&#10;AADcAAAADwAAAGRycy9kb3ducmV2LnhtbESP3WrCQBSE7wu+w3IE7+pGpSLRVVRQGqTgT8TbQ/aY&#10;hGTPhuxW07d3C4VeDjPzDbNYdaYWD2pdaVnBaBiBIM6sLjlXkF527zMQziNrrC2Tgh9ysFr23hYY&#10;a/vkEz3OPhcBwi5GBYX3TSylywoy6Ia2IQ7e3bYGfZBtLnWLzwA3tRxH0VQaLDksFNjQtqCsOn8b&#10;BbdrMt1Uabr5Ikr2MuGPQ3VMlBr0u/UchKfO/4f/2p9awXg2gd8z4QjI5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pZADEAAAA3AAAAA8AAAAAAAAAAAAAAAAAmAIAAGRycy9k&#10;b3ducmV2LnhtbFBLBQYAAAAABAAEAPUAAACJAwAAAAA=&#10;" fillcolor="black [3213]" stroked="f" strokecolor="black [3213]">
                      <o:lock v:ext="edit" aspectratio="t"/>
                    </v:oval>
                    <v:shape id="AutoShape 172" o:spid="_x0000_s1099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FE+8UAAADcAAAADwAAAGRycy9kb3ducmV2LnhtbESPQWvCQBSE7wX/w/IEb82mUiRNXaUU&#10;2uZSJLHQ6zP7TILZt0t2q7G/3hUEj8PMfMMs16PpxZEG31lW8JSkIIhrqztuFPxsPx4zED4ga+wt&#10;k4IzeVivJg9LzLU9cUnHKjQiQtjnqKANweVS+rolgz6xjjh6ezsYDFEOjdQDniLc9HKepgtpsOO4&#10;0KKj95bqQ/VnFLjDZ/jflN+dS0e/L142O/n1u1NqNh3fXkEEGsM9fGsXWsE8e4brmXgE5O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sFE+8UAAADcAAAADwAAAAAAAAAA&#10;AAAAAAChAgAAZHJzL2Rvd25yZXYueG1sUEsFBgAAAAAEAAQA+QAAAJMDAAAAAA==&#10;" stroked="f" strokecolor="black [3213]">
                      <o:lock v:ext="edit" aspectratio="t"/>
                    </v:shape>
                    <v:shape id="AutoShape 173" o:spid="_x0000_s1100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WeGMUAAADcAAAADwAAAGRycy9kb3ducmV2LnhtbESPQWvCQBSE7wX/w/IEL1I3jSgmuoot&#10;FrwUWu3B4yP7moRm34bsa0z/vSsUehxm5htmsxtco3rqQu3ZwNMsAUVceFtzaeDz/Pq4AhUE2WLj&#10;mQz8UoDddvSwwdz6K39Qf5JSRQiHHA1UIm2udSgqchhmviWO3pfvHEqUXalth9cId41Ok2SpHdYc&#10;Fyps6aWi4vv04wzI2yWbt83+uXeJzg7p9D2TvjRmMh72a1BCg/yH/9pHayBdLeB+Jh4Bvb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LWeGMUAAADcAAAADwAAAAAAAAAA&#10;AAAAAAChAgAAZHJzL2Rvd25yZXYueG1sUEsFBgAAAAAEAAQA+QAAAJMDAAAAAA==&#10;" stroked="f" strokecolor="black [3213]">
                      <o:lock v:ext="edit" aspectratio="t"/>
                    </v:shape>
                    <v:oval id="Oval 174" o:spid="_x0000_s1101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06uMIA&#10;AADcAAAADwAAAGRycy9kb3ducmV2LnhtbESPQYvCMBSE74L/ITxhb5paUKRrKiIIHvayWjw/m7dp&#10;bfNSmqjd/fUbQfA4zMw3zHoz2Fbcqfe1YwXzWQKCuHS6ZqOgOO2nKxA+IGtsHZOCX/KwycejNWba&#10;Pfib7sdgRISwz1BBFUKXSenLiiz6meuIo/fjeoshyt5I3eMjwm0r0yRZSos1x4UKO9pVVDbHm1Vw&#10;+Tsl5mtRGMNN0Q1X3qXnRa3Ux2TYfoIINIR3+NU+aAXpagnPM/EIyP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3Tq4wgAAANwAAAAPAAAAAAAAAAAAAAAAAJgCAABkcnMvZG93&#10;bnJldi54bWxQSwUGAAAAAAQABAD1AAAAhwMAAAAA&#10;" fillcolor="#c0504d [3205]" stroked="f" strokecolor="black [3213]">
                      <o:lock v:ext="edit" aspectratio="t"/>
                    </v:oval>
                  </v:group>
                  <v:group id="Group 175" o:spid="_x0000_s1102" style="position:absolute;left:12723;top:159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  <o:lock v:ext="edit" aspectratio="t"/>
                    <v:rect id="Rectangle 176" o:spid="_x0000_s1103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cjnMAA&#10;AADcAAAADwAAAGRycy9kb3ducmV2LnhtbERPTWvCQBC9F/oflil4KbpRUSR1FZEK4q0qeB2y0ySY&#10;nQ270yT+e/cg9Ph43+vt4BrVUYi1ZwPTSQaKuPC25tLA9XIYr0BFQbbYeCYDD4qw3by/rTG3vucf&#10;6s5SqhTCMUcDlUibax2LihzGiW+JE/frg0NJMJTaBuxTuGv0LMuW2mHNqaHClvYVFffznzNQyjIs&#10;smGuL6du2re3z++DNHdjRh/D7guU0CD/4pf7aA3MVmltOpOOgN4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ocjnMAAAADcAAAADwAAAAAAAAAAAAAAAACYAgAAZHJzL2Rvd25y&#10;ZXYueG1sUEsFBgAAAAAEAAQA9QAAAIUDAAAAAA==&#10;" filled="f" stroked="f" strokecolor="black [3213]">
                      <o:lock v:ext="edit" aspectratio="t"/>
                    </v:rect>
                    <v:oval id="Oval 177" o:spid="_x0000_s1104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FT6sUA&#10;AADcAAAADwAAAGRycy9kb3ducmV2LnhtbESPQWvCQBSE74X+h+UVetONQsVGN0ELLYYitGnE6yP7&#10;TEKyb0N2q/HfdwWhx2FmvmHW6Wg6cabBNZYVzKYRCOLS6oYrBcXP+2QJwnlkjZ1lUnAlB2ny+LDG&#10;WNsLf9M595UIEHYxKqi972MpXVmTQTe1PXHwTnYw6IMcKqkHvAS46eQ8ihbSYMNhocae3moq2/zX&#10;KDgessW2LYrtnij7kBm/fLZfmVLPT+NmBcLT6P/D9/ZOK5gvX+F2JhwBm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gVPqxQAAANwAAAAPAAAAAAAAAAAAAAAAAJgCAABkcnMv&#10;ZG93bnJldi54bWxQSwUGAAAAAAQABAD1AAAAigMAAAAA&#10;" fillcolor="black [3213]" stroked="f" strokecolor="black [3213]">
                      <o:lock v:ext="edit" aspectratio="t"/>
                    </v:oval>
                    <v:shape id="AutoShape 178" o:spid="_x0000_s1105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PUJcEAAADcAAAADwAAAGRycy9kb3ducmV2LnhtbERPz2vCMBS+C/4P4Q28aToPQztjGQOd&#10;Fyl1g12fzbMtbV5CE7X615uD4PHj+73KBtOJC/W+sazgfZaAIC6tbrhS8Pe7mS5A+ICssbNMCm7k&#10;IVuPRytMtb1yQZdDqEQMYZ+igjoEl0rpy5oM+pl1xJE72d5giLCvpO7xGsNNJ+dJ8iENNhwbanT0&#10;XVPZHs5GgWu34Z4X+8Ylgz/tlvlR/vwflZq8DV+fIAIN4SV+undawXwZ58cz8QjI9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I9QlwQAAANwAAAAPAAAAAAAAAAAAAAAA&#10;AKECAABkcnMvZG93bnJldi54bWxQSwUGAAAAAAQABAD5AAAAjwMAAAAA&#10;" stroked="f" strokecolor="black [3213]">
                      <o:lock v:ext="edit" aspectratio="t"/>
                    </v:shape>
                    <v:shape id="AutoShape 179" o:spid="_x0000_s1106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cOxsUAAADcAAAADwAAAGRycy9kb3ducmV2LnhtbESPQWvCQBSE74L/YXlCL6IbUyhNdBWV&#10;Fnop1NSDx0f2mQSzb0P2Nab/vlso9DjMzDfMZje6Vg3Uh8azgdUyAUVcettwZeD8+bp4BhUE2WLr&#10;mQx8U4DddjrZYG79nU80FFKpCOGQo4FapMu1DmVNDsPSd8TRu/reoUTZV9r2eI9w1+o0SZ60w4bj&#10;Qo0dHWsqb8WXMyDvl+yxa/eHwSU6e0nnH5kMlTEPs3G/BiU0yn/4r/1mDaTZCn7PxCOgt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lcOxsUAAADcAAAADwAAAAAAAAAA&#10;AAAAAAChAgAAZHJzL2Rvd25yZXYueG1sUEsFBgAAAAAEAAQA+QAAAJMDAAAAAA==&#10;" stroked="f" strokecolor="black [3213]">
                      <o:lock v:ext="edit" aspectratio="t"/>
                    </v:shape>
                    <v:oval id="Oval 180" o:spid="_x0000_s1107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+qZsQA&#10;AADcAAAADwAAAGRycy9kb3ducmV2LnhtbESPQWvCQBSE74L/YXmCN900kGJTVylCoYdeTELPr9nn&#10;Jpp9G7JbE/313ULB4zAz3zDb/WQ7caXBt44VPK0TEMS10y0bBVX5vtqA8AFZY+eYFNzIw343n20x&#10;127kI12LYESEsM9RQRNCn0vp64Ys+rXriaN3coPFEOVgpB5wjHDbyTRJnqXFluNCgz0dGqovxY9V&#10;8H0vE/OZVcbwpeqnMx/Sr6xVarmY3l5BBJrCI/zf/tAK0pcU/s7EIyB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/qmbEAAAA3AAAAA8AAAAAAAAAAAAAAAAAmAIAAGRycy9k&#10;b3ducmV2LnhtbFBLBQYAAAAABAAEAPUAAACJAwAAAAA=&#10;" fillcolor="#c0504d [3205]" stroked="f" strokecolor="black [3213]">
                      <o:lock v:ext="edit" aspectratio="t"/>
                    </v:oval>
                  </v:group>
                  <v:group id="Group 181" o:spid="_x0000_s1108" style="position:absolute;left:13421;top:159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nw0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sk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OfDQxgAAANwA&#10;AAAPAAAAAAAAAAAAAAAAAKoCAABkcnMvZG93bnJldi54bWxQSwUGAAAAAAQABAD6AAAAnQMAAAAA&#10;">
                    <o:lock v:ext="edit" aspectratio="t"/>
                    <v:rect id="Rectangle 182" o:spid="_x0000_s1109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O/RMUA&#10;AADcAAAADwAAAGRycy9kb3ducmV2LnhtbESPX2vCQBDE3wv9DscW+lLqRa2iqaeUolD65h/o65Lb&#10;JsHcXrjbJvHbewXBx2FmfsOsNoNrVEch1p4NjEcZKOLC25pLA6fj7nUBKgqyxcYzGbhQhM368WGF&#10;ufU976k7SKkShGOOBiqRNtc6FhU5jCPfEifv1weHkmQotQ3YJ7hr9CTL5tphzWmhwpY+KyrOhz9n&#10;oJR5mGXDVB+/u3Hf/rxsd9KcjXl+Gj7eQQkNcg/f2l/WwGT5Bv9n0hHQ6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E79ExQAAANwAAAAPAAAAAAAAAAAAAAAAAJgCAABkcnMv&#10;ZG93bnJldi54bWxQSwUGAAAAAAQABAD1AAAAigMAAAAA&#10;" filled="f" stroked="f" strokecolor="black [3213]">
                      <o:lock v:ext="edit" aspectratio="t"/>
                    </v:rect>
                    <v:oval id="Oval 183" o:spid="_x0000_s1110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XPMsUA&#10;AADcAAAADwAAAGRycy9kb3ducmV2LnhtbESPQWvCQBSE70L/w/IKvemmgmJTN6EWWhpE0DTF6yP7&#10;TEKyb0N2q+m/7wqCx2FmvmHW6Wg6cabBNZYVPM8iEMSl1Q1XCorvj+kKhPPIGjvLpOCPHKTJw2SN&#10;sbYXPtA595UIEHYxKqi972MpXVmTQTezPXHwTnYw6IMcKqkHvAS46eQ8ipbSYMNhocae3msq2/zX&#10;KDj+ZMtNWxSbHVH2KTNebNt9ptTT4/j2CsLT6O/hW/tLK5i/LOB6JhwBmf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Fc8yxQAAANwAAAAPAAAAAAAAAAAAAAAAAJgCAABkcnMv&#10;ZG93bnJldi54bWxQSwUGAAAAAAQABAD1AAAAigMAAAAA&#10;" fillcolor="black [3213]" stroked="f" strokecolor="black [3213]">
                      <o:lock v:ext="edit" aspectratio="t"/>
                    </v:oval>
                    <v:shape id="AutoShape 184" o:spid="_x0000_s1111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bpysMAAADcAAAADwAAAGRycy9kb3ducmV2LnhtbESPzarCMBSE94LvEI5wd5rqQq7VKCLo&#10;dSPiD7g9Nse22JyEJmr16c0FweUwM98wk1ljKnGn2peWFfR7CQjizOqScwXHw7L7C8IHZI2VZVLw&#10;JA+zabs1wVTbB+/ovg+5iBD2KSooQnCplD4ryKDvWUccvYutDYYo61zqGh8Rbio5SJKhNFhyXCjQ&#10;0aKg7Lq/GQXuugqv7W5TuqTxl/Voe5Z/p7NSP51mPgYRqAnf8Ke91goGoyH8n4lHQE7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yG6crDAAAA3AAAAA8AAAAAAAAAAAAA&#10;AAAAoQIAAGRycy9kb3ducmV2LnhtbFBLBQYAAAAABAAEAPkAAACRAwAAAAA=&#10;" stroked="f" strokecolor="black [3213]">
                      <o:lock v:ext="edit" aspectratio="t"/>
                    </v:shape>
                    <v:shape id="AutoShape 185" o:spid="_x0000_s1112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IzKcUAAADcAAAADwAAAGRycy9kb3ducmV2LnhtbESPT2vCQBTE74V+h+UVvBTdGKGa6Cpa&#10;LPRS8N/B4yP7moRm34bsa0y/vVso9DjMzG+Y1WZwjeqpC7VnA9NJAoq48Lbm0sDl/DZegAqCbLHx&#10;TAZ+KMBm/fiwwtz6Gx+pP0mpIoRDjgYqkTbXOhQVOQwT3xJH79N3DiXKrtS2w1uEu0anSfKiHdYc&#10;Fyps6bWi4uv07QzIxzWbtc1217tEZ/v0+ZBJXxozehq2S1BCg/yH/9rv1kCazeH3TDwCe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IzKcUAAADcAAAADwAAAAAAAAAA&#10;AAAAAAChAgAAZHJzL2Rvd25yZXYueG1sUEsFBgAAAAAEAAQA+QAAAJMDAAAAAA==&#10;" stroked="f" strokecolor="black [3213]">
                      <o:lock v:ext="edit" aspectratio="t"/>
                    </v:shape>
                    <v:oval id="Oval 186" o:spid="_x0000_s1113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edjMEA&#10;AADcAAAADwAAAGRycy9kb3ducmV2LnhtbERPz2uDMBS+D/o/hDfYbcYJLaszllEo9LDLWun51bxF&#10;p3kRk6rbX78cCjt+fL+L3WJ7MdHoW8cKXpIUBHHtdMtGQXU+PL+C8AFZY++YFPyQh125eigw127m&#10;T5pOwYgYwj5HBU0IQy6lrxuy6BM3EEfuy40WQ4SjkXrEOYbbXmZpupEWW44NDQ60b6juTjer4Pp7&#10;Ts3HujKGu2pYvnmfXdatUk+Py/sbiEBL+Bff3UetINvGtfFMPAKy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HXnYzBAAAA3AAAAA8AAAAAAAAAAAAAAAAAmAIAAGRycy9kb3du&#10;cmV2LnhtbFBLBQYAAAAABAAEAPUAAACGAwAAAAA=&#10;" fillcolor="#c0504d [3205]" stroked="f" strokecolor="black [3213]">
                      <o:lock v:ext="edit" aspectratio="t"/>
                    </v:oval>
                  </v:group>
                  <v:group id="Group 187" o:spid="_x0000_s1114" style="position:absolute;left:3347;top:159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  <o:lock v:ext="edit" aspectratio="t"/>
                    <v:rect id="Rectangle 188" o:spid="_x0000_s1115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MjXcAA&#10;AADcAAAADwAAAGRycy9kb3ducmV2LnhtbERPTWsCMRC9C/0PYQq9SE2sVMpqlFIUpLdqoddhM+4u&#10;biZLMu6u/94chB4f73u9HX2reoqpCWxhPjOgiMvgGq4s/J72rx+gkiA7bAOThRsl2G6eJmssXBj4&#10;h/qjVCqHcCrQQi3SFVqnsiaPaRY64sydQ/QoGcZKu4hDDvetfjNmqT02nBtq7OirpvJyvHoLlSzj&#10;uxkX+vTdz4fub7rbS3ux9uV5/FyBEhrlX/xwH5yFhcnz85l8BPTm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MjXcAAAADcAAAADwAAAAAAAAAAAAAAAACYAgAAZHJzL2Rvd25y&#10;ZXYueG1sUEsFBgAAAAAEAAQA9QAAAIUDAAAAAA==&#10;" filled="f" stroked="f" strokecolor="black [3213]">
                      <o:lock v:ext="edit" aspectratio="t"/>
                    </v:rect>
                    <v:oval id="Oval 189" o:spid="_x0000_s1116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VTK8UA&#10;AADcAAAADwAAAGRycy9kb3ducmV2LnhtbESPQWvCQBSE74L/YXlCb7rRUinRTahCS4MI1qZ4fWRf&#10;k5Ds25DdavrvXUHwOMzMN8w6HUwrztS72rKC+SwCQVxYXXOpIP9+n76CcB5ZY2uZFPyTgzQZj9YY&#10;a3vhLzoffSkChF2MCirvu1hKV1Rk0M1sRxy8X9sb9EH2pdQ9XgLctHIRRUtpsOawUGFH24qK5vhn&#10;FJx+suWmyfPNnij7kBm/7JpDptTTZHhbgfA0+Ef43v7UCp6jOdzOhCMgk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xVMrxQAAANwAAAAPAAAAAAAAAAAAAAAAAJgCAABkcnMv&#10;ZG93bnJldi54bWxQSwUGAAAAAAQABAD1AAAAigMAAAAA&#10;" fillcolor="black [3213]" stroked="f" strokecolor="black [3213]">
                      <o:lock v:ext="edit" aspectratio="t"/>
                    </v:oval>
                    <v:shape id="AutoShape 190" o:spid="_x0000_s1117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Z108QAAADcAAAADwAAAGRycy9kb3ducmV2LnhtbESPT2sCMRTE74LfITyhN020UHQ1igit&#10;Xor4B7w+N8/dxc1L2ETd9tM3BcHjMDO/YWaL1tbiTk2oHGsYDhQI4tyZigsNx8NnfwwiRGSDtWPS&#10;8EMBFvNuZ4aZcQ/e0X0fC5EgHDLUUMboMylDXpLFMHCeOHkX11iMSTaFNA0+EtzWcqTUh7RYcVoo&#10;0dOqpPy6v1kN/voVf7e778qrNlw2k+1Zrk9nrd967XIKIlIbX+Fne2M0vKsR/J9JR0D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VnXTxAAAANwAAAAPAAAAAAAAAAAA&#10;AAAAAKECAABkcnMvZG93bnJldi54bWxQSwUGAAAAAAQABAD5AAAAkgMAAAAA&#10;" stroked="f" strokecolor="black [3213]">
                      <o:lock v:ext="edit" aspectratio="t"/>
                    </v:shape>
                    <v:shape id="AutoShape 191" o:spid="_x0000_s1118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KvMMUAAADcAAAADwAAAGRycy9kb3ducmV2LnhtbESPQUvDQBSE74X+h+UVvBS72wbEpN2W&#10;VhS8CDZ66PGRfSbB7NuQfabx37uC4HGYmW+Y3WHynRppiG1gC+uVAUVcBddybeH97en2HlQUZIdd&#10;YLLwTREO+/lsh4ULVz7TWEqtEoRjgRYakb7QOlYNeYyr0BMn7yMMHiXJodZuwGuC+05vjLnTHltO&#10;Cw329NBQ9Vl+eQvycsmzvjueRm90/rhZvuYy1tbeLKbjFpTQJP/hv/azs5CZDH7PpCOg9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yKvMMUAAADcAAAADwAAAAAAAAAA&#10;AAAAAAChAgAAZHJzL2Rvd25yZXYueG1sUEsFBgAAAAAEAAQA+QAAAJMDAAAAAA==&#10;" stroked="f" strokecolor="black [3213]">
                      <o:lock v:ext="edit" aspectratio="t"/>
                    </v:shape>
                    <v:oval id="Oval 192" o:spid="_x0000_s1119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ENk8QA&#10;AADcAAAADwAAAGRycy9kb3ducmV2LnhtbESPQWvCQBSE7wX/w/KE3ppd0yqSuooEhB56qQbPz+xz&#10;k5p9G7Krpv313UKhx2FmvmFWm9F14kZDaD1rmGUKBHHtTctWQ3XYPS1BhIhssPNMGr4owGY9eVhh&#10;YfydP+i2j1YkCIcCNTQx9oWUoW7IYch8T5y8sx8cxiQHK82A9wR3ncyVWkiHLaeFBnsqG6ov+6vT&#10;cPo+KPs+r6zlS9WPn1zmx3mr9eN03L6CiDTG//Bf+81oeFYv8HsmHQG5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xDZPEAAAA3AAAAA8AAAAAAAAAAAAAAAAAmAIAAGRycy9k&#10;b3ducmV2LnhtbFBLBQYAAAAABAAEAPUAAACJAwAAAAA=&#10;" fillcolor="#c0504d [3205]" stroked="f" strokecolor="black [3213]">
                      <o:lock v:ext="edit" aspectratio="t"/>
                    </v:oval>
                  </v:group>
                </v:group>
                <v:shape id="Text Box 193" o:spid="_x0000_s1120" type="#_x0000_t202" style="position:absolute;left:10614;top:2141;width:705;height:6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PSmc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mo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PSmcMAAADcAAAADwAAAAAAAAAAAAAAAACYAgAAZHJzL2Rv&#10;d25yZXYueG1sUEsFBgAAAAAEAAQA9QAAAIgDAAAAAA==&#10;" filled="f" stroked="f">
                  <o:lock v:ext="edit" aspectratio="t"/>
                  <v:textbox>
                    <w:txbxContent>
                      <w:p w:rsidR="00E6670F" w:rsidRPr="00E20745" w:rsidRDefault="00E6670F" w:rsidP="00E20745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</w:rPr>
                        </w:pPr>
                        <w:r w:rsidRPr="00E20745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A</w:t>
                        </w:r>
                        <w:r w:rsidRPr="00E20745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194" o:spid="_x0000_s1121" type="#_x0000_t202" style="position:absolute;left:10243;top:1273;width:848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FM7sMA&#10;AADc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moG9zPx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FM7sMAAADcAAAADwAAAAAAAAAAAAAAAACYAgAAZHJzL2Rv&#10;d25yZXYueG1sUEsFBgAAAAAEAAQA9QAAAIgDAAAAAA==&#10;" filled="f" stroked="f">
                  <o:lock v:ext="edit" aspectratio="t"/>
                  <v:textbox>
                    <w:txbxContent>
                      <w:p w:rsidR="00E6670F" w:rsidRPr="00E20745" w:rsidRDefault="00E6670F" w:rsidP="00E20745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</w:rPr>
                        </w:pPr>
                        <w:r w:rsidRPr="00E20745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M</w:t>
                        </w:r>
                        <w:r w:rsidRPr="00E20745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20745" w:rsidRPr="00E6670F" w:rsidRDefault="00E20745" w:rsidP="00E20745">
      <w:pPr>
        <w:pStyle w:val="Paragraphedeliste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Quelle est la nature de mouvement de points A et M.</w:t>
      </w:r>
      <w:r w:rsidR="00B9624C">
        <w:rPr>
          <w:rFonts w:ascii="Times New Roman" w:hAnsi="Times New Roman" w:cs="Times New Roman"/>
          <w:sz w:val="24"/>
          <w:szCs w:val="24"/>
        </w:rPr>
        <w:t xml:space="preserve"> (0,</w:t>
      </w:r>
      <w:r w:rsidR="003A51F4">
        <w:rPr>
          <w:rFonts w:ascii="Times New Roman" w:hAnsi="Times New Roman" w:cs="Times New Roman" w:hint="cs"/>
          <w:sz w:val="24"/>
          <w:szCs w:val="24"/>
          <w:rtl/>
        </w:rPr>
        <w:t>7</w:t>
      </w:r>
      <w:r w:rsidR="00B9624C">
        <w:rPr>
          <w:rFonts w:ascii="Times New Roman" w:hAnsi="Times New Roman" w:cs="Times New Roman"/>
          <w:sz w:val="24"/>
          <w:szCs w:val="24"/>
        </w:rPr>
        <w:t>5 pt)</w:t>
      </w:r>
    </w:p>
    <w:p w:rsidR="00E20745" w:rsidRPr="00E6670F" w:rsidRDefault="00E20745" w:rsidP="00E20745">
      <w:p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</w:t>
      </w:r>
    </w:p>
    <w:p w:rsidR="00E20745" w:rsidRPr="00E6670F" w:rsidRDefault="00E20745" w:rsidP="00E20745">
      <w:p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.</w:t>
      </w:r>
    </w:p>
    <w:p w:rsidR="00E20745" w:rsidRPr="00E6670F" w:rsidRDefault="00E20745" w:rsidP="00E20745">
      <w:pPr>
        <w:pStyle w:val="Paragraphedeliste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Quelle est la nature de mouvement de la plaque métallique sur la surface.</w:t>
      </w:r>
      <w:r w:rsidR="00B9624C">
        <w:rPr>
          <w:rFonts w:ascii="Times New Roman" w:hAnsi="Times New Roman" w:cs="Times New Roman"/>
          <w:sz w:val="24"/>
          <w:szCs w:val="24"/>
        </w:rPr>
        <w:t xml:space="preserve"> (0,</w:t>
      </w:r>
      <w:r w:rsidR="003A51F4">
        <w:rPr>
          <w:rFonts w:ascii="Times New Roman" w:hAnsi="Times New Roman" w:cs="Times New Roman" w:hint="cs"/>
          <w:sz w:val="24"/>
          <w:szCs w:val="24"/>
          <w:rtl/>
        </w:rPr>
        <w:t>7</w:t>
      </w:r>
      <w:r w:rsidR="00B9624C">
        <w:rPr>
          <w:rFonts w:ascii="Times New Roman" w:hAnsi="Times New Roman" w:cs="Times New Roman"/>
          <w:sz w:val="24"/>
          <w:szCs w:val="24"/>
        </w:rPr>
        <w:t>5pt)</w:t>
      </w:r>
    </w:p>
    <w:p w:rsidR="00E20745" w:rsidRPr="00E6670F" w:rsidRDefault="00E20745" w:rsidP="00E20745">
      <w:p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..</w:t>
      </w:r>
    </w:p>
    <w:p w:rsidR="00E20745" w:rsidRPr="00E6670F" w:rsidRDefault="00E20745" w:rsidP="00E20745">
      <w:pPr>
        <w:pStyle w:val="Paragraphedeliste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Est-ce que la plaque métallique est pseudo isolé. Justifier.</w:t>
      </w:r>
      <w:r w:rsidR="00B9624C">
        <w:rPr>
          <w:rFonts w:ascii="Times New Roman" w:hAnsi="Times New Roman" w:cs="Times New Roman"/>
          <w:sz w:val="24"/>
          <w:szCs w:val="24"/>
        </w:rPr>
        <w:t xml:space="preserve"> (0,</w:t>
      </w:r>
      <w:r w:rsidR="003A51F4">
        <w:rPr>
          <w:rFonts w:ascii="Times New Roman" w:hAnsi="Times New Roman" w:cs="Times New Roman" w:hint="cs"/>
          <w:sz w:val="24"/>
          <w:szCs w:val="24"/>
          <w:rtl/>
        </w:rPr>
        <w:t>7</w:t>
      </w:r>
      <w:r w:rsidR="00B9624C">
        <w:rPr>
          <w:rFonts w:ascii="Times New Roman" w:hAnsi="Times New Roman" w:cs="Times New Roman"/>
          <w:sz w:val="24"/>
          <w:szCs w:val="24"/>
        </w:rPr>
        <w:t>5pt)</w:t>
      </w:r>
    </w:p>
    <w:p w:rsidR="00E20745" w:rsidRPr="00E6670F" w:rsidRDefault="00E20745" w:rsidP="00E20745">
      <w:p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..</w:t>
      </w:r>
    </w:p>
    <w:p w:rsidR="00E20745" w:rsidRDefault="00E20745" w:rsidP="00E20745">
      <w:pPr>
        <w:pStyle w:val="Paragraphedeliste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 xml:space="preserve">Est-ce qu’on peut dire que le référentiel terrestre est </w:t>
      </w:r>
      <w:r w:rsidR="0078125E" w:rsidRPr="00E6670F">
        <w:rPr>
          <w:rFonts w:ascii="Times New Roman" w:hAnsi="Times New Roman" w:cs="Times New Roman"/>
          <w:sz w:val="24"/>
          <w:szCs w:val="24"/>
        </w:rPr>
        <w:t>galiléen</w:t>
      </w:r>
      <w:r w:rsidRPr="00E6670F">
        <w:rPr>
          <w:rFonts w:ascii="Times New Roman" w:hAnsi="Times New Roman" w:cs="Times New Roman"/>
          <w:sz w:val="24"/>
          <w:szCs w:val="24"/>
        </w:rPr>
        <w:t>. Justifier.</w:t>
      </w:r>
      <w:r w:rsidR="00956398">
        <w:rPr>
          <w:rFonts w:ascii="Times New Roman" w:hAnsi="Times New Roman" w:cs="Times New Roman"/>
          <w:sz w:val="24"/>
          <w:szCs w:val="24"/>
        </w:rPr>
        <w:t xml:space="preserve"> (0,</w:t>
      </w:r>
      <w:r w:rsidR="003A51F4">
        <w:rPr>
          <w:rFonts w:ascii="Times New Roman" w:hAnsi="Times New Roman" w:cs="Times New Roman" w:hint="cs"/>
          <w:sz w:val="24"/>
          <w:szCs w:val="24"/>
          <w:rtl/>
        </w:rPr>
        <w:t>7</w:t>
      </w:r>
      <w:r w:rsidR="00956398">
        <w:rPr>
          <w:rFonts w:ascii="Times New Roman" w:hAnsi="Times New Roman" w:cs="Times New Roman"/>
          <w:sz w:val="24"/>
          <w:szCs w:val="24"/>
        </w:rPr>
        <w:t>5pt)</w:t>
      </w:r>
    </w:p>
    <w:p w:rsidR="00B9624C" w:rsidRPr="00B9624C" w:rsidRDefault="00B9624C" w:rsidP="00B9624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.</w:t>
      </w:r>
    </w:p>
    <w:p w:rsidR="00E20745" w:rsidRPr="00E6670F" w:rsidRDefault="00E20745" w:rsidP="00E20745">
      <w:p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II. on refai</w:t>
      </w:r>
      <w:r w:rsidR="00524272" w:rsidRPr="00E6670F">
        <w:rPr>
          <w:rFonts w:ascii="Times New Roman" w:hAnsi="Times New Roman" w:cs="Times New Roman"/>
          <w:sz w:val="24"/>
          <w:szCs w:val="24"/>
        </w:rPr>
        <w:t>t l’expérience de telle manière que la plaque tourne autour d’elle-même, en enregistrant le mouvement des points A et M. voir figure ci-dessous.</w:t>
      </w:r>
    </w:p>
    <w:p w:rsidR="00D7060F" w:rsidRPr="00E6670F" w:rsidRDefault="0099675D" w:rsidP="00A6128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>
                <wp:extent cx="5111750" cy="2894330"/>
                <wp:effectExtent l="3175" t="12065" r="161925" b="8255"/>
                <wp:docPr id="114" name="Group 3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5111750" cy="2894330"/>
                          <a:chOff x="720" y="10340"/>
                          <a:chExt cx="9978" cy="5712"/>
                        </a:xfrm>
                      </wpg:grpSpPr>
                      <wpg:grpSp>
                        <wpg:cNvPr id="115" name="Group 393"/>
                        <wpg:cNvGrpSpPr>
                          <a:grpSpLocks noChangeAspect="1"/>
                        </wpg:cNvGrpSpPr>
                        <wpg:grpSpPr bwMode="auto">
                          <a:xfrm>
                            <a:off x="861" y="10340"/>
                            <a:ext cx="9837" cy="5712"/>
                            <a:chOff x="707" y="1883"/>
                            <a:chExt cx="15423" cy="8906"/>
                          </a:xfrm>
                        </wpg:grpSpPr>
                        <wpg:grpSp>
                          <wpg:cNvPr id="116" name="Group 394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707" y="1883"/>
                              <a:ext cx="15423" cy="4464"/>
                              <a:chOff x="1464" y="1883"/>
                              <a:chExt cx="15423" cy="4464"/>
                            </a:xfrm>
                          </wpg:grpSpPr>
                          <wpg:grpSp>
                            <wpg:cNvPr id="117" name="Group 395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1464" y="2430"/>
                                <a:ext cx="3208" cy="2521"/>
                                <a:chOff x="2477" y="1294"/>
                                <a:chExt cx="3208" cy="2521"/>
                              </a:xfrm>
                            </wpg:grpSpPr>
                            <wps:wsp>
                              <wps:cNvPr id="118" name="AutoShape 39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543" y="1346"/>
                                  <a:ext cx="3142" cy="2469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chemeClr val="bg1">
                                    <a:lumMod val="100000"/>
                                    <a:lumOff val="0"/>
                                    <a:alpha val="53999"/>
                                  </a:schemeClr>
                                </a:solidFill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" name="Oval 39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22" y="2905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" name="Oval 39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77" y="1294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21" name="Group 399"/>
                            <wpg:cNvGrpSpPr>
                              <a:grpSpLocks noChangeAspect="1"/>
                            </wpg:cNvGrpSpPr>
                            <wpg:grpSpPr bwMode="auto">
                              <a:xfrm rot="1800000">
                                <a:off x="2725" y="2708"/>
                                <a:ext cx="3208" cy="2521"/>
                                <a:chOff x="2477" y="1294"/>
                                <a:chExt cx="3208" cy="2521"/>
                              </a:xfrm>
                            </wpg:grpSpPr>
                            <wps:wsp>
                              <wps:cNvPr id="122" name="AutoShape 40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543" y="1346"/>
                                  <a:ext cx="3142" cy="2469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chemeClr val="bg1">
                                    <a:lumMod val="100000"/>
                                    <a:lumOff val="0"/>
                                    <a:alpha val="53999"/>
                                  </a:schemeClr>
                                </a:solidFill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Oval 40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22" y="2905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Oval 40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77" y="1294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25" name="Group 403"/>
                            <wpg:cNvGrpSpPr>
                              <a:grpSpLocks noChangeAspect="1"/>
                            </wpg:cNvGrpSpPr>
                            <wpg:grpSpPr bwMode="auto">
                              <a:xfrm rot="3600000">
                                <a:off x="3845" y="3078"/>
                                <a:ext cx="3208" cy="2521"/>
                                <a:chOff x="2477" y="1294"/>
                                <a:chExt cx="3208" cy="2521"/>
                              </a:xfrm>
                            </wpg:grpSpPr>
                            <wps:wsp>
                              <wps:cNvPr id="126" name="AutoShape 40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543" y="1346"/>
                                  <a:ext cx="3142" cy="2469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chemeClr val="bg1">
                                    <a:lumMod val="100000"/>
                                    <a:lumOff val="0"/>
                                    <a:alpha val="53999"/>
                                  </a:schemeClr>
                                </a:solidFill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" name="Oval 405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22" y="2905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8" name="Oval 40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77" y="1294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29" name="Group 407"/>
                            <wpg:cNvGrpSpPr>
                              <a:grpSpLocks noChangeAspect="1"/>
                            </wpg:cNvGrpSpPr>
                            <wpg:grpSpPr bwMode="auto">
                              <a:xfrm rot="5400000">
                                <a:off x="4791" y="3337"/>
                                <a:ext cx="3208" cy="2521"/>
                                <a:chOff x="2477" y="1294"/>
                                <a:chExt cx="3208" cy="2521"/>
                              </a:xfrm>
                            </wpg:grpSpPr>
                            <wps:wsp>
                              <wps:cNvPr id="130" name="AutoShape 40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543" y="1346"/>
                                  <a:ext cx="3142" cy="2469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chemeClr val="bg1">
                                    <a:lumMod val="100000"/>
                                    <a:lumOff val="0"/>
                                    <a:alpha val="53999"/>
                                  </a:schemeClr>
                                </a:solidFill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" name="Oval 40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22" y="2905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" name="Oval 41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77" y="1294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3" name="Group 411"/>
                            <wpg:cNvGrpSpPr>
                              <a:grpSpLocks noChangeAspect="1"/>
                            </wpg:cNvGrpSpPr>
                            <wpg:grpSpPr bwMode="auto">
                              <a:xfrm rot="7200000">
                                <a:off x="5633" y="3482"/>
                                <a:ext cx="3208" cy="2521"/>
                                <a:chOff x="2477" y="1294"/>
                                <a:chExt cx="3208" cy="2521"/>
                              </a:xfrm>
                            </wpg:grpSpPr>
                            <wps:wsp>
                              <wps:cNvPr id="134" name="AutoShape 41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543" y="1346"/>
                                  <a:ext cx="3142" cy="2469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chemeClr val="bg1">
                                    <a:lumMod val="100000"/>
                                    <a:lumOff val="0"/>
                                    <a:alpha val="53999"/>
                                  </a:schemeClr>
                                </a:solidFill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Oval 41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22" y="2905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Oval 41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77" y="1294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7" name="Group 415"/>
                            <wpg:cNvGrpSpPr>
                              <a:grpSpLocks noChangeAspect="1"/>
                            </wpg:cNvGrpSpPr>
                            <wpg:grpSpPr bwMode="auto">
                              <a:xfrm rot="9000000">
                                <a:off x="6435" y="3456"/>
                                <a:ext cx="3208" cy="2521"/>
                                <a:chOff x="2477" y="1294"/>
                                <a:chExt cx="3208" cy="2521"/>
                              </a:xfrm>
                            </wpg:grpSpPr>
                            <wps:wsp>
                              <wps:cNvPr id="138" name="AutoShape 41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543" y="1346"/>
                                  <a:ext cx="3142" cy="2469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chemeClr val="bg1">
                                    <a:lumMod val="100000"/>
                                    <a:lumOff val="0"/>
                                    <a:alpha val="53999"/>
                                  </a:schemeClr>
                                </a:solidFill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9" name="Oval 41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22" y="2905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Oval 41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77" y="1294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41" name="Group 419"/>
                            <wpg:cNvGrpSpPr>
                              <a:grpSpLocks noChangeAspect="1"/>
                            </wpg:cNvGrpSpPr>
                            <wpg:grpSpPr bwMode="auto">
                              <a:xfrm rot="10800000">
                                <a:off x="7296" y="3278"/>
                                <a:ext cx="3208" cy="2521"/>
                                <a:chOff x="2477" y="1294"/>
                                <a:chExt cx="3208" cy="2521"/>
                              </a:xfrm>
                            </wpg:grpSpPr>
                            <wps:wsp>
                              <wps:cNvPr id="142" name="AutoShape 42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543" y="1346"/>
                                  <a:ext cx="3142" cy="2469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chemeClr val="bg1">
                                    <a:lumMod val="100000"/>
                                    <a:lumOff val="0"/>
                                    <a:alpha val="53999"/>
                                  </a:schemeClr>
                                </a:solidFill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Oval 42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22" y="2905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4" name="Oval 42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77" y="1294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45" name="Group 423"/>
                            <wpg:cNvGrpSpPr>
                              <a:grpSpLocks noChangeAspect="1"/>
                            </wpg:cNvGrpSpPr>
                            <wpg:grpSpPr bwMode="auto">
                              <a:xfrm rot="12600000">
                                <a:off x="8300" y="2997"/>
                                <a:ext cx="3208" cy="2521"/>
                                <a:chOff x="2477" y="1294"/>
                                <a:chExt cx="3208" cy="2521"/>
                              </a:xfrm>
                            </wpg:grpSpPr>
                            <wps:wsp>
                              <wps:cNvPr id="146" name="AutoShape 42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543" y="1346"/>
                                  <a:ext cx="3142" cy="2469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chemeClr val="bg1">
                                    <a:lumMod val="100000"/>
                                    <a:lumOff val="0"/>
                                    <a:alpha val="53999"/>
                                  </a:schemeClr>
                                </a:solidFill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7" name="Oval 425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22" y="2905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8" name="Oval 42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77" y="1294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49" name="Group 427"/>
                            <wpg:cNvGrpSpPr>
                              <a:grpSpLocks noChangeAspect="1"/>
                            </wpg:cNvGrpSpPr>
                            <wpg:grpSpPr bwMode="auto">
                              <a:xfrm rot="14400000">
                                <a:off x="9451" y="2667"/>
                                <a:ext cx="3208" cy="2521"/>
                                <a:chOff x="2477" y="1294"/>
                                <a:chExt cx="3208" cy="2521"/>
                              </a:xfrm>
                            </wpg:grpSpPr>
                            <wps:wsp>
                              <wps:cNvPr id="150" name="AutoShape 42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543" y="1346"/>
                                  <a:ext cx="3142" cy="2469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chemeClr val="bg1">
                                    <a:lumMod val="100000"/>
                                    <a:lumOff val="0"/>
                                    <a:alpha val="53999"/>
                                  </a:schemeClr>
                                </a:solidFill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1" name="Oval 42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22" y="2905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2" name="Oval 43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77" y="1294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53" name="Group 431"/>
                            <wpg:cNvGrpSpPr>
                              <a:grpSpLocks noChangeAspect="1"/>
                            </wpg:cNvGrpSpPr>
                            <wpg:grpSpPr bwMode="auto">
                              <a:xfrm rot="16200000">
                                <a:off x="10768" y="2366"/>
                                <a:ext cx="3208" cy="2521"/>
                                <a:chOff x="2477" y="1294"/>
                                <a:chExt cx="3208" cy="2521"/>
                              </a:xfrm>
                            </wpg:grpSpPr>
                            <wps:wsp>
                              <wps:cNvPr id="154" name="AutoShape 43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543" y="1346"/>
                                  <a:ext cx="3142" cy="2469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chemeClr val="bg1">
                                    <a:lumMod val="100000"/>
                                    <a:lumOff val="0"/>
                                    <a:alpha val="53999"/>
                                  </a:schemeClr>
                                </a:solidFill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" name="Oval 43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22" y="2905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" name="Oval 43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77" y="1294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57" name="Group 435"/>
                            <wpg:cNvGrpSpPr>
                              <a:grpSpLocks noChangeAspect="1"/>
                            </wpg:cNvGrpSpPr>
                            <wpg:grpSpPr bwMode="auto">
                              <a:xfrm rot="18000000">
                                <a:off x="12187" y="2226"/>
                                <a:ext cx="3208" cy="2521"/>
                                <a:chOff x="2477" y="1294"/>
                                <a:chExt cx="3208" cy="2521"/>
                              </a:xfrm>
                            </wpg:grpSpPr>
                            <wps:wsp>
                              <wps:cNvPr id="158" name="AutoShape 43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543" y="1346"/>
                                  <a:ext cx="3142" cy="2469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chemeClr val="bg1">
                                    <a:lumMod val="100000"/>
                                    <a:lumOff val="0"/>
                                    <a:alpha val="53999"/>
                                  </a:schemeClr>
                                </a:solidFill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" name="Oval 43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22" y="2905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0" name="Oval 43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77" y="1294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61" name="Group 439"/>
                            <wpg:cNvGrpSpPr>
                              <a:grpSpLocks noChangeAspect="1"/>
                            </wpg:cNvGrpSpPr>
                            <wpg:grpSpPr bwMode="auto">
                              <a:xfrm rot="19800000">
                                <a:off x="13679" y="2257"/>
                                <a:ext cx="3208" cy="2521"/>
                                <a:chOff x="2477" y="1294"/>
                                <a:chExt cx="3208" cy="2521"/>
                              </a:xfrm>
                            </wpg:grpSpPr>
                            <wps:wsp>
                              <wps:cNvPr id="162" name="AutoShape 44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543" y="1346"/>
                                  <a:ext cx="3142" cy="2469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chemeClr val="bg1">
                                    <a:lumMod val="100000"/>
                                    <a:lumOff val="0"/>
                                    <a:alpha val="53999"/>
                                  </a:schemeClr>
                                </a:solidFill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3" name="Oval 44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22" y="2905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4" name="Oval 44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77" y="1294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65" name="Group 443"/>
                          <wpg:cNvGrpSpPr>
                            <a:grpSpLocks noChangeAspect="1"/>
                          </wpg:cNvGrpSpPr>
                          <wpg:grpSpPr bwMode="auto">
                            <a:xfrm rot="19800000">
                              <a:off x="12922" y="6699"/>
                              <a:ext cx="3208" cy="2521"/>
                              <a:chOff x="2477" y="1294"/>
                              <a:chExt cx="3208" cy="2521"/>
                            </a:xfrm>
                          </wpg:grpSpPr>
                          <wps:wsp>
                            <wps:cNvPr id="166" name="AutoShape 44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543" y="1346"/>
                                <a:ext cx="3142" cy="2469"/>
                              </a:xfrm>
                              <a:prstGeom prst="rtTriangle">
                                <a:avLst/>
                              </a:prstGeom>
                              <a:solidFill>
                                <a:schemeClr val="bg1">
                                  <a:lumMod val="100000"/>
                                  <a:lumOff val="0"/>
                                  <a:alpha val="53999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7" name="Oval 44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522" y="2905"/>
                                <a:ext cx="143" cy="14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" name="Oval 44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477" y="1294"/>
                                <a:ext cx="143" cy="14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9" name="Group 447"/>
                          <wpg:cNvGrpSpPr>
                            <a:grpSpLocks noChangeAspect="1"/>
                          </wpg:cNvGrpSpPr>
                          <wpg:grpSpPr bwMode="auto">
                            <a:xfrm rot="1800000">
                              <a:off x="1968" y="7150"/>
                              <a:ext cx="3208" cy="2521"/>
                              <a:chOff x="2477" y="1294"/>
                              <a:chExt cx="3208" cy="2521"/>
                            </a:xfrm>
                          </wpg:grpSpPr>
                          <wps:wsp>
                            <wps:cNvPr id="170" name="AutoShape 44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543" y="1346"/>
                                <a:ext cx="3142" cy="2469"/>
                              </a:xfrm>
                              <a:prstGeom prst="rtTriangle">
                                <a:avLst/>
                              </a:prstGeom>
                              <a:solidFill>
                                <a:schemeClr val="bg1">
                                  <a:lumMod val="100000"/>
                                  <a:lumOff val="0"/>
                                  <a:alpha val="53999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1" name="Oval 44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522" y="2905"/>
                                <a:ext cx="143" cy="14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2" name="Oval 45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477" y="1294"/>
                                <a:ext cx="143" cy="14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3" name="Group 451"/>
                          <wpg:cNvGrpSpPr>
                            <a:grpSpLocks noChangeAspect="1"/>
                          </wpg:cNvGrpSpPr>
                          <wpg:grpSpPr bwMode="auto">
                            <a:xfrm rot="3600000">
                              <a:off x="3088" y="7520"/>
                              <a:ext cx="3208" cy="2521"/>
                              <a:chOff x="2477" y="1294"/>
                              <a:chExt cx="3208" cy="2521"/>
                            </a:xfrm>
                          </wpg:grpSpPr>
                          <wps:wsp>
                            <wps:cNvPr id="174" name="AutoShape 45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543" y="1346"/>
                                <a:ext cx="3142" cy="2469"/>
                              </a:xfrm>
                              <a:prstGeom prst="rtTriangle">
                                <a:avLst/>
                              </a:prstGeom>
                              <a:solidFill>
                                <a:schemeClr val="bg1">
                                  <a:lumMod val="100000"/>
                                  <a:lumOff val="0"/>
                                  <a:alpha val="53999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" name="Oval 45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522" y="2905"/>
                                <a:ext cx="143" cy="14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Oval 45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477" y="1294"/>
                                <a:ext cx="143" cy="14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7" name="Group 455"/>
                          <wpg:cNvGrpSpPr>
                            <a:grpSpLocks noChangeAspect="1"/>
                          </wpg:cNvGrpSpPr>
                          <wpg:grpSpPr bwMode="auto">
                            <a:xfrm rot="5400000">
                              <a:off x="4034" y="7779"/>
                              <a:ext cx="3208" cy="2521"/>
                              <a:chOff x="2477" y="1294"/>
                              <a:chExt cx="3208" cy="2521"/>
                            </a:xfrm>
                          </wpg:grpSpPr>
                          <wps:wsp>
                            <wps:cNvPr id="178" name="AutoShape 45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543" y="1346"/>
                                <a:ext cx="3142" cy="2469"/>
                              </a:xfrm>
                              <a:prstGeom prst="rtTriangle">
                                <a:avLst/>
                              </a:prstGeom>
                              <a:solidFill>
                                <a:schemeClr val="bg1">
                                  <a:lumMod val="100000"/>
                                  <a:lumOff val="0"/>
                                  <a:alpha val="53999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9" name="Oval 45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522" y="2905"/>
                                <a:ext cx="143" cy="14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0" name="Oval 45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477" y="1294"/>
                                <a:ext cx="143" cy="14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1" name="Group 459"/>
                          <wpg:cNvGrpSpPr>
                            <a:grpSpLocks noChangeAspect="1"/>
                          </wpg:cNvGrpSpPr>
                          <wpg:grpSpPr bwMode="auto">
                            <a:xfrm rot="7200000">
                              <a:off x="4876" y="7924"/>
                              <a:ext cx="3208" cy="2521"/>
                              <a:chOff x="2477" y="1294"/>
                              <a:chExt cx="3208" cy="2521"/>
                            </a:xfrm>
                          </wpg:grpSpPr>
                          <wps:wsp>
                            <wps:cNvPr id="182" name="AutoShape 46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543" y="1346"/>
                                <a:ext cx="3142" cy="2469"/>
                              </a:xfrm>
                              <a:prstGeom prst="rtTriangle">
                                <a:avLst/>
                              </a:prstGeom>
                              <a:solidFill>
                                <a:schemeClr val="bg1">
                                  <a:lumMod val="100000"/>
                                  <a:lumOff val="0"/>
                                  <a:alpha val="53999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3" name="Oval 46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522" y="2905"/>
                                <a:ext cx="143" cy="14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" name="Oval 46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477" y="1294"/>
                                <a:ext cx="143" cy="14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5" name="Group 463"/>
                          <wpg:cNvGrpSpPr>
                            <a:grpSpLocks noChangeAspect="1"/>
                          </wpg:cNvGrpSpPr>
                          <wpg:grpSpPr bwMode="auto">
                            <a:xfrm rot="12600000">
                              <a:off x="7543" y="7439"/>
                              <a:ext cx="3208" cy="2521"/>
                              <a:chOff x="2477" y="1294"/>
                              <a:chExt cx="3208" cy="2521"/>
                            </a:xfrm>
                          </wpg:grpSpPr>
                          <wps:wsp>
                            <wps:cNvPr id="186" name="AutoShape 46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543" y="1346"/>
                                <a:ext cx="3142" cy="2469"/>
                              </a:xfrm>
                              <a:prstGeom prst="rtTriangle">
                                <a:avLst/>
                              </a:prstGeom>
                              <a:solidFill>
                                <a:schemeClr val="bg1">
                                  <a:lumMod val="100000"/>
                                  <a:lumOff val="0"/>
                                  <a:alpha val="53999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7" name="Oval 46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522" y="2905"/>
                                <a:ext cx="143" cy="14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8" name="Oval 46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477" y="1294"/>
                                <a:ext cx="143" cy="14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9" name="Group 467"/>
                          <wpg:cNvGrpSpPr>
                            <a:grpSpLocks noChangeAspect="1"/>
                          </wpg:cNvGrpSpPr>
                          <wpg:grpSpPr bwMode="auto">
                            <a:xfrm rot="14400000">
                              <a:off x="8694" y="7109"/>
                              <a:ext cx="3208" cy="2521"/>
                              <a:chOff x="2477" y="1294"/>
                              <a:chExt cx="3208" cy="2521"/>
                            </a:xfrm>
                          </wpg:grpSpPr>
                          <wps:wsp>
                            <wps:cNvPr id="190" name="AutoShape 46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543" y="1346"/>
                                <a:ext cx="3142" cy="2469"/>
                              </a:xfrm>
                              <a:prstGeom prst="rtTriangle">
                                <a:avLst/>
                              </a:prstGeom>
                              <a:solidFill>
                                <a:schemeClr val="bg1">
                                  <a:lumMod val="100000"/>
                                  <a:lumOff val="0"/>
                                  <a:alpha val="53999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" name="Oval 46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522" y="2905"/>
                                <a:ext cx="143" cy="14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" name="Oval 47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477" y="1294"/>
                                <a:ext cx="143" cy="14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3" name="Group 471"/>
                          <wpg:cNvGrpSpPr>
                            <a:grpSpLocks noChangeAspect="1"/>
                          </wpg:cNvGrpSpPr>
                          <wpg:grpSpPr bwMode="auto">
                            <a:xfrm rot="16200000">
                              <a:off x="10011" y="6808"/>
                              <a:ext cx="3208" cy="2521"/>
                              <a:chOff x="2477" y="1294"/>
                              <a:chExt cx="3208" cy="2521"/>
                            </a:xfrm>
                          </wpg:grpSpPr>
                          <wps:wsp>
                            <wps:cNvPr id="194" name="AutoShape 47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543" y="1346"/>
                                <a:ext cx="3142" cy="2469"/>
                              </a:xfrm>
                              <a:prstGeom prst="rtTriangl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bg1">
                                        <a:lumMod val="100000"/>
                                        <a:lumOff val="0"/>
                                        <a:alpha val="53999"/>
                                      </a:scheme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5" name="Oval 47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522" y="2905"/>
                                <a:ext cx="143" cy="14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6" name="Oval 47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477" y="1294"/>
                                <a:ext cx="143" cy="14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7" name="AutoShape 475"/>
                          <wps:cNvSpPr>
                            <a:spLocks noChangeAspect="1" noChangeArrowheads="1"/>
                          </wps:cNvSpPr>
                          <wps:spPr bwMode="auto">
                            <a:xfrm rot="10800000">
                              <a:off x="6538" y="7720"/>
                              <a:ext cx="3142" cy="2469"/>
                            </a:xfrm>
                            <a:prstGeom prst="rtTriangle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  <a:alpha val="53999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" name="Oval 476"/>
                          <wps:cNvSpPr>
                            <a:spLocks noChangeAspect="1" noChangeArrowheads="1"/>
                          </wps:cNvSpPr>
                          <wps:spPr bwMode="auto">
                            <a:xfrm rot="10800000">
                              <a:off x="8557" y="8487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Oval 477"/>
                          <wps:cNvSpPr>
                            <a:spLocks noChangeAspect="1" noChangeArrowheads="1"/>
                          </wps:cNvSpPr>
                          <wps:spPr bwMode="auto">
                            <a:xfrm rot="10800000">
                              <a:off x="9602" y="10098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" name="AutoShape 478"/>
                          <wps:cNvSpPr>
                            <a:spLocks noChangeAspect="1" noChangeArrowheads="1"/>
                          </wps:cNvSpPr>
                          <wps:spPr bwMode="auto">
                            <a:xfrm rot="9000000">
                              <a:off x="5669" y="7917"/>
                              <a:ext cx="3142" cy="2469"/>
                            </a:xfrm>
                            <a:prstGeom prst="rtTriangle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  <a:alpha val="53999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Oval 479"/>
                          <wps:cNvSpPr>
                            <a:spLocks noChangeAspect="1" noChangeArrowheads="1"/>
                          </wps:cNvSpPr>
                          <wps:spPr bwMode="auto">
                            <a:xfrm rot="9000000">
                              <a:off x="7420" y="8478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Oval 480"/>
                          <wps:cNvSpPr>
                            <a:spLocks noChangeAspect="1" noChangeArrowheads="1"/>
                          </wps:cNvSpPr>
                          <wps:spPr bwMode="auto">
                            <a:xfrm rot="9000000">
                              <a:off x="9131" y="9350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AutoShape 481"/>
                          <wps:cNvSpPr>
                            <a:spLocks noChangeAspect="1" noChangeArrowheads="1"/>
                          </wps:cNvSpPr>
                          <wps:spPr bwMode="auto">
                            <a:xfrm rot="18000000">
                              <a:off x="11502" y="6678"/>
                              <a:ext cx="3142" cy="2469"/>
                            </a:xfrm>
                            <a:prstGeom prst="rtTriangle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  <a:alpha val="53999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" name="Oval 482"/>
                          <wps:cNvSpPr>
                            <a:spLocks noChangeAspect="1" noChangeArrowheads="1"/>
                          </wps:cNvSpPr>
                          <wps:spPr bwMode="auto">
                            <a:xfrm rot="18000000">
                              <a:off x="13083" y="8489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" name="Oval 483"/>
                          <wps:cNvSpPr>
                            <a:spLocks noChangeAspect="1" noChangeArrowheads="1"/>
                          </wps:cNvSpPr>
                          <wps:spPr bwMode="auto">
                            <a:xfrm rot="18000000">
                              <a:off x="11166" y="8589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" name="AutoShape 48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773" y="6924"/>
                              <a:ext cx="3142" cy="2469"/>
                            </a:xfrm>
                            <a:prstGeom prst="rtTriangle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  <a:alpha val="53999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Oval 48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752" y="8483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" name="Oval 48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707" y="6872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09" name="Text Box 48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20" y="13631"/>
                            <a:ext cx="899" cy="4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670F" w:rsidRPr="0063159D" w:rsidRDefault="00E6670F" w:rsidP="00E20745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bscript"/>
                                </w:rPr>
                              </w:pPr>
                              <w:r w:rsidRPr="0063159D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M</w:t>
                              </w:r>
                              <w:r w:rsidRPr="0063159D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Text Box 48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258" y="14575"/>
                            <a:ext cx="768" cy="4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670F" w:rsidRPr="0063159D" w:rsidRDefault="00E6670F" w:rsidP="00E20745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bscript"/>
                                </w:rPr>
                              </w:pPr>
                              <w:r w:rsidRPr="0063159D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A</w:t>
                              </w:r>
                              <w:r w:rsidRPr="0063159D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92" o:spid="_x0000_s1122" style="width:402.5pt;height:227.9pt;mso-position-horizontal-relative:char;mso-position-vertical-relative:line" coordorigin="720,10340" coordsize="9978,5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">
                <o:lock v:ext="edit" aspectratio="t"/>
                <v:group id="Group 393" o:spid="_x0000_s1123" style="position:absolute;left:861;top:10340;width:9837;height:5712" coordorigin="707,1883" coordsize="15423,89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<o:lock v:ext="edit" aspectratio="t"/>
                  <v:group id="Group 394" o:spid="_x0000_s1124" style="position:absolute;left:707;top:1883;width:15423;height:4464" coordorigin="1464,1883" coordsize="15423,44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  <o:lock v:ext="edit" aspectratio="t"/>
                    <v:group id="Group 395" o:spid="_x0000_s1125" style="position:absolute;left:1464;top:2430;width:3208;height:2521" coordorigin="2477,1294" coordsize="3208,2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SU9c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ckr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SU9cQAAADcAAAA&#10;DwAAAAAAAAAAAAAAAACqAgAAZHJzL2Rvd25yZXYueG1sUEsFBgAAAAAEAAQA+gAAAJsDAAAAAA==&#10;">
                      <o:lock v:ext="edit" aspectratio="t"/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396" o:spid="_x0000_s1126" type="#_x0000_t6" style="position:absolute;left:2543;top:1346;width:314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YXCMUA&#10;AADcAAAADwAAAGRycy9kb3ducmV2LnhtbESPQWvDMAyF74P9B6NBb6uTFsbI6pZSFuhlY0t36FGN&#10;1Tg0lrPYS9N/Px0Gu0m8p/c+rTaT79RIQ2wDG8jnGSjiOtiWGwNfh/LxGVRMyBa7wGTgRhE26/u7&#10;FRY2XPmTxio1SkI4FmjApdQXWsfakcc4Dz2xaOcweEyyDo22A14l3Hd6kWVP2mPL0uCwp52j+lL9&#10;eAOvH+Utvn+fjuP5WNHSTXn/VpfGzB6m7QuoRFP6N/9d763g50Irz8gEe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phcIxQAAANwAAAAPAAAAAAAAAAAAAAAAAJgCAABkcnMv&#10;ZG93bnJldi54bWxQSwUGAAAAAAQABAD1AAAAigMAAAAA&#10;" fillcolor="white [3212]" strokecolor="black [3213]">
                        <v:fill opacity="35466f"/>
                        <o:lock v:ext="edit" aspectratio="t"/>
                      </v:shape>
                      <v:oval id="Oval 397" o:spid="_x0000_s1127" style="position:absolute;left:3522;top:290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gmL8MA&#10;AADcAAAADwAAAGRycy9kb3ducmV2LnhtbERPTUvDQBC9C/0PyxS82U09SBu7LW2hUoWA1tDzkB2z&#10;wexsyE7T6K93BcHbPN7nrDajb9VAfWwCG5jPMlDEVbAN1wbK98PdAlQUZIttYDLwRRE268nNCnMb&#10;rvxGw0lqlUI45mjAiXS51rFy5DHOQkecuI/Qe5QE+1rbHq8p3Lf6PssetMeGU4PDjvaOqs/TxRvI&#10;Xr5LlkLK5Xl4XhSvZ/fUFjtjbqfj9hGU0Cj/4j/30ab58yX8PpMu0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sgmL8MAAADcAAAADwAAAAAAAAAAAAAAAACYAgAAZHJzL2Rv&#10;d25yZXYueG1sUEsFBgAAAAAEAAQA9QAAAIgDAAAAAA==&#10;" fillcolor="black [3213]" stroked="f">
                        <o:lock v:ext="edit" aspectratio="t"/>
                      </v:oval>
                      <v:oval id="Oval 398" o:spid="_x0000_s1128" style="position:absolute;left:2477;top:1294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5FD8QA&#10;AADcAAAADwAAAGRycy9kb3ducmV2LnhtbESPQUvDQBCF74L/YRnBm93Yg9TYbamCokJAa+h5yI7Z&#10;0OxsyI5p9Nc7B8HbDO/Ne9+st3PszURj7hI7uF4UYIib5DtuHdQfj1crMFmQPfaJycE3Zdhuzs/W&#10;WPp04nea9tIaDeFcooMgMpTW5iZQxLxIA7Fqn2mMKLqOrfUjnjQ89nZZFDc2YsfaEHCgh0DNcf8V&#10;HRSvPzVLJfXtYXpZVW+H8NRX985dXsy7OzBCs/yb/66fveIvFV+f0Qns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eRQ/EAAAA3AAAAA8AAAAAAAAAAAAAAAAAmAIAAGRycy9k&#10;b3ducmV2LnhtbFBLBQYAAAAABAAEAPUAAACJAwAAAAA=&#10;" fillcolor="black [3213]" stroked="f">
                        <o:lock v:ext="edit" aspectratio="t"/>
                      </v:oval>
                    </v:group>
                    <v:group id="Group 399" o:spid="_x0000_s1129" style="position:absolute;left:2725;top:2708;width:3208;height:2521;rotation:30" coordorigin="2477,1294" coordsize="3208,2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ZFEFlwwAAANwAAAAP&#10;AAAAAAAAAAAAAAAAAKoCAABkcnMvZG93bnJldi54bWxQSwUGAAAAAAQABAD6AAAAmgMAAAAA&#10;">
                      <o:lock v:ext="edit" aspectratio="t"/>
                      <v:shape id="AutoShape 400" o:spid="_x0000_s1130" type="#_x0000_t6" style="position:absolute;left:2543;top:1346;width:314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LqX8IA&#10;AADcAAAADwAAAGRycy9kb3ducmV2LnhtbERPTWvCQBC9C/6HZYTedGMKRVJXETHQS4vGHjxOs2M2&#10;NDsbs9sY/71bELzN433Ocj3YRvTU+dqxgvksAUFcOl1zpeD7mE8XIHxA1tg4JgU38rBejUdLzLS7&#10;8oH6IlQihrDPUIEJoc2k9KUhi37mWuLInV1nMUTYVVJ3eI3htpFpkrxJizXHBoMtbQ2Vv8WfVbDb&#10;5zf/dfk59edTQa9mmLefZa7Uy2TYvIMINISn+OH+0HF+msL/M/ECub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IupfwgAAANwAAAAPAAAAAAAAAAAAAAAAAJgCAABkcnMvZG93&#10;bnJldi54bWxQSwUGAAAAAAQABAD1AAAAhwMAAAAA&#10;" fillcolor="white [3212]" strokecolor="black [3213]">
                        <v:fill opacity="35466f"/>
                        <o:lock v:ext="edit" aspectratio="t"/>
                      </v:shape>
                      <v:oval id="Oval 401" o:spid="_x0000_s1131" style="position:absolute;left:3522;top:290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zbeMMA&#10;AADcAAAADwAAAGRycy9kb3ducmV2LnhtbERPTUvDQBC9C/6HZYTe7MYWpMZuiwqWKgS0hp6H7JgN&#10;ZmdDdpqm/fVdQfA2j/c5y/XoWzVQH5vABu6mGSjiKtiGawPl1+vtAlQUZIttYDJwogjr1fXVEnMb&#10;jvxJw05qlUI45mjAiXS51rFy5DFOQ0ecuO/Qe5QE+1rbHo8p3Ld6lmX32mPDqcFhRy+Oqp/dwRvI&#10;3s8lSyHlw354WxQfe7dpi2djJjfj0yMooVH+xX/urU3zZ3P4fSZdoFc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UzbeMMAAADcAAAADwAAAAAAAAAAAAAAAACYAgAAZHJzL2Rv&#10;d25yZXYueG1sUEsFBgAAAAAEAAQA9QAAAIgDAAAAAA==&#10;" fillcolor="black [3213]" stroked="f">
                        <o:lock v:ext="edit" aspectratio="t"/>
                      </v:oval>
                      <v:oval id="Oval 402" o:spid="_x0000_s1132" style="position:absolute;left:2477;top:1294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VDDMMA&#10;AADcAAAADwAAAGRycy9kb3ducmV2LnhtbERPTUvDQBC9C/6HZYTe7MZSpMZuiwqWKgS0hp6H7JgN&#10;ZmdDdpqm/fVdQfA2j/c5y/XoWzVQH5vABu6mGSjiKtiGawPl1+vtAlQUZIttYDJwogjr1fXVEnMb&#10;jvxJw05qlUI45mjAiXS51rFy5DFOQ0ecuO/Qe5QE+1rbHo8p3Ld6lmX32mPDqcFhRy+Oqp/dwRvI&#10;3s8lSyHlw354WxQfe7dpi2djJjfj0yMooVH+xX/urU3zZ3P4fSZdoFc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VDDMMAAADcAAAADwAAAAAAAAAAAAAAAACYAgAAZHJzL2Rv&#10;d25yZXYueG1sUEsFBgAAAAAEAAQA9QAAAIgDAAAAAA==&#10;" fillcolor="black [3213]" stroked="f">
                        <o:lock v:ext="edit" aspectratio="t"/>
                      </v:oval>
                    </v:group>
                    <v:group id="Group 403" o:spid="_x0000_s1133" style="position:absolute;left:3845;top:3078;width:3208;height:2521;rotation:60" coordorigin="2477,1294" coordsize="3208,2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D6YZnCAAAA3AAAAA8A&#10;AAAAAAAAAAAAAAAAqgIAAGRycy9kb3ducmV2LnhtbFBLBQYAAAAABAAEAPoAAACZAwAAAAA=&#10;">
                      <o:lock v:ext="edit" aspectratio="t"/>
                      <v:shape id="AutoShape 404" o:spid="_x0000_s1134" type="#_x0000_t6" style="position:absolute;left:2543;top:1346;width:314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nsXMIA&#10;AADcAAAADwAAAGRycy9kb3ducmV2LnhtbERPTYvCMBC9L/gfwgje1lQFWbpGWcSCF0W7e/A424xN&#10;2WZSm1jrvzeCsLd5vM9ZrHpbi45aXzlWMBknIIgLpysuFfx8Z+8fIHxA1lg7JgV38rBaDt4WmGp3&#10;4yN1eShFDGGfogITQpNK6QtDFv3YNcSRO7vWYoiwLaVu8RbDbS2nSTKXFiuODQYbWhsq/vKrVbA5&#10;ZHe/v/yeuvMpp5npJ82uyJQaDfuvTxCB+vAvfrm3Os6fzuH5TLxAL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GexcwgAAANwAAAAPAAAAAAAAAAAAAAAAAJgCAABkcnMvZG93&#10;bnJldi54bWxQSwUGAAAAAAQABAD1AAAAhwMAAAAA&#10;" fillcolor="white [3212]" strokecolor="black [3213]">
                        <v:fill opacity="35466f"/>
                        <o:lock v:ext="edit" aspectratio="t"/>
                      </v:shape>
                      <v:oval id="Oval 405" o:spid="_x0000_s1135" style="position:absolute;left:3522;top:290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fde8MA&#10;AADcAAAADwAAAGRycy9kb3ducmV2LnhtbERPTUvDQBC9C/6HZYTe7MYeao3dFhUsVQhoDT0P2TEb&#10;zM6G7DRN++u7guBtHu9zluvRt2qgPjaBDdxNM1DEVbAN1wbKr9fbBagoyBbbwGTgRBHWq+urJeY2&#10;HPmThp3UKoVwzNGAE+lyrWPlyGOcho44cd+h9ygJ9rW2PR5TuG/1LMvm2mPDqcFhRy+Oqp/dwRvI&#10;3s8lSyHlw354WxQfe7dpi2djJjfj0yMooVH+xX/urU3zZ/fw+0y6QK8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nfde8MAAADcAAAADwAAAAAAAAAAAAAAAACYAgAAZHJzL2Rv&#10;d25yZXYueG1sUEsFBgAAAAAEAAQA9QAAAIgDAAAAAA==&#10;" fillcolor="black [3213]" stroked="f">
                        <o:lock v:ext="edit" aspectratio="t"/>
                      </v:oval>
                      <v:oval id="Oval 406" o:spid="_x0000_s1136" style="position:absolute;left:2477;top:1294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hJCcQA&#10;AADcAAAADwAAAGRycy9kb3ducmV2LnhtbESPQUvDQBCF74L/YRnBm93Yg9TYbamCokJAa+h5yI7Z&#10;0OxsyI5p9Nc7B8HbDO/Ne9+st3PszURj7hI7uF4UYIib5DtuHdQfj1crMFmQPfaJycE3Zdhuzs/W&#10;WPp04nea9tIaDeFcooMgMpTW5iZQxLxIA7Fqn2mMKLqOrfUjnjQ89nZZFDc2YsfaEHCgh0DNcf8V&#10;HRSvPzVLJfXtYXpZVW+H8NRX985dXsy7OzBCs/yb/66fveIvlVaf0Qns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oSQnEAAAA3AAAAA8AAAAAAAAAAAAAAAAAmAIAAGRycy9k&#10;b3ducmV2LnhtbFBLBQYAAAAABAAEAPUAAACJAwAAAAA=&#10;" fillcolor="black [3213]" stroked="f">
                        <o:lock v:ext="edit" aspectratio="t"/>
                      </v:oval>
                    </v:group>
                    <v:group id="Group 407" o:spid="_x0000_s1137" style="position:absolute;left:4791;top:3337;width:3208;height:2521;rotation:90" coordorigin="2477,1294" coordsize="3208,2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aKbyScEAAADcAAAADwAA&#10;AAAAAAAAAAAAAACqAgAAZHJzL2Rvd25yZXYueG1sUEsFBgAAAAAEAAQA+gAAAJgDAAAAAA==&#10;">
                      <o:lock v:ext="edit" aspectratio="t"/>
                      <v:shape id="AutoShape 408" o:spid="_x0000_s1138" type="#_x0000_t6" style="position:absolute;left:2543;top:1346;width:314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VHbsUA&#10;AADcAAAADwAAAGRycy9kb3ducmV2LnhtbESPQWvCQBCF74X+h2UKvdWNCiKpq0hpoJeKTXvwOM2O&#10;2WB2Nma3Mf5751DwNsN78943q83oWzVQH5vABqaTDBRxFWzDtYGf7+JlCSomZIttYDJwpQib9ePD&#10;CnMbLvxFQ5lqJSEcczTgUupyrWPlyGOchI5YtGPoPSZZ+1rbHi8S7ls9y7KF9tiwNDjs6M1RdSr/&#10;vIH3fXGNu/PvYTgeSpq7cdp9VoUxz0/j9hVUojHdzf/XH1bw54Ivz8gEen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ZUduxQAAANwAAAAPAAAAAAAAAAAAAAAAAJgCAABkcnMv&#10;ZG93bnJldi54bWxQSwUGAAAAAAQABAD1AAAAigMAAAAA&#10;" fillcolor="white [3212]" strokecolor="black [3213]">
                        <v:fill opacity="35466f"/>
                        <o:lock v:ext="edit" aspectratio="t"/>
                      </v:shape>
                      <v:oval id="Oval 409" o:spid="_x0000_s1139" style="position:absolute;left:3522;top:290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t2ScMA&#10;AADcAAAADwAAAGRycy9kb3ducmV2LnhtbERPTUvDQBC9C/6HZYTe7KYtSI3dFhVaqhDQGnoesmM2&#10;mJ0N2Wma+utdQfA2j/c5q83oWzVQH5vABmbTDBRxFWzDtYHyY3u7BBUF2WIbmAxcKMJmfX21wtyG&#10;M7/TcJBapRCOORpwIl2udawceYzT0BEn7jP0HiXBvta2x3MK962eZ9md9thwanDY0bOj6utw8gay&#10;1++SpZDy/ji8LIu3o9u1xZMxk5vx8QGU0Cj/4j/33qb5ixn8PpMu0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wt2ScMAAADcAAAADwAAAAAAAAAAAAAAAACYAgAAZHJzL2Rv&#10;d25yZXYueG1sUEsFBgAAAAAEAAQA9QAAAIgDAAAAAA==&#10;" fillcolor="black [3213]" stroked="f">
                        <o:lock v:ext="edit" aspectratio="t"/>
                      </v:oval>
                      <v:oval id="Oval 410" o:spid="_x0000_s1140" style="position:absolute;left:2477;top:1294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9noPsMA&#10;AADcAAAADwAAAGRycy9kb3ducmV2LnhtbERPTUvDQBC9C/6HZYTe7MYWpMZuiwqWKgS0hp6H7JgN&#10;ZmdDdpqm/fVdQfA2j/c5y/XoWzVQH5vABu6mGSjiKtiGawPl1+vtAlQUZIttYDJwogjr1fXVEnMb&#10;jvxJw05qlUI45mjAiXS51rFy5DFOQ0ecuO/Qe5QE+1rbHo8p3Ld6lmX32mPDqcFhRy+Oqp/dwRvI&#10;3s8lSyHlw354WxQfe7dpi2djJjfj0yMooVH+xX/urU3z5zP4fSZdoFc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9noPsMAAADcAAAADwAAAAAAAAAAAAAAAACYAgAAZHJzL2Rv&#10;d25yZXYueG1sUEsFBgAAAAAEAAQA9QAAAIgDAAAAAA==&#10;" fillcolor="black [3213]" stroked="f">
                        <o:lock v:ext="edit" aspectratio="t"/>
                      </v:oval>
                    </v:group>
                    <v:group id="Group 411" o:spid="_x0000_s1141" style="position:absolute;left:5633;top:3482;width:3208;height:2521;rotation:120" coordorigin="2477,1294" coordsize="3208,2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wN4NMwwAAANwAAAAP&#10;AAAAAAAAAAAAAAAAAKoCAABkcnMvZG93bnJldi54bWxQSwUGAAAAAAQABAD6AAAAmgMAAAAA&#10;">
                      <o:lock v:ext="edit" aspectratio="t"/>
                      <v:shape id="AutoShape 412" o:spid="_x0000_s1142" type="#_x0000_t6" style="position:absolute;left:2543;top:1346;width:314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5BbcMA&#10;AADcAAAADwAAAGRycy9kb3ducmV2LnhtbERPS2vCQBC+F/wPywi91Y0PikRXETHQS6VNPXgcs2M2&#10;mJ2N2W2M/74rCL3Nx/ec5bq3teio9ZVjBeNRAoK4cLriUsHhJ3ubg/ABWWPtmBTcycN6NXhZYqrd&#10;jb+py0MpYgj7FBWYEJpUSl8YsuhHriGO3Nm1FkOEbSl1i7cYbms5SZJ3abHi2GCwoa2h4pL/WgW7&#10;r+zu99fTsTsfc5qaftx8FplSr8N+swARqA//4qf7Q8f50xk8nokX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V5BbcMAAADcAAAADwAAAAAAAAAAAAAAAACYAgAAZHJzL2Rv&#10;d25yZXYueG1sUEsFBgAAAAAEAAQA9QAAAIgDAAAAAA==&#10;" fillcolor="white [3212]" strokecolor="black [3213]">
                        <v:fill opacity="35466f"/>
                        <o:lock v:ext="edit" aspectratio="t"/>
                      </v:shape>
                      <v:oval id="Oval 413" o:spid="_x0000_s1143" style="position:absolute;left:3522;top:290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BwSsMA&#10;AADcAAAADwAAAGRycy9kb3ducmV2LnhtbERPTUvDQBC9C/6HZQRvdqNFadNuiwotVQhoG3oestNs&#10;MDsbsmMa/fWuIHibx/uc5Xr0rRqoj01gA7eTDBRxFWzDtYHysLmZgYqCbLENTAa+KMJ6dXmxxNyG&#10;M7/TsJdapRCOORpwIl2udawceYyT0BEn7hR6j5JgX2vb4zmF+1bfZdmD9thwanDY0bOj6mP/6Q1k&#10;r98lSyHl/Di8zIq3o9u2xZMx11fj4wKU0Cj/4j/3zqb503v4fSZdoF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DBwSsMAAADcAAAADwAAAAAAAAAAAAAAAACYAgAAZHJzL2Rv&#10;d25yZXYueG1sUEsFBgAAAAAEAAQA9QAAAIgDAAAAAA==&#10;" fillcolor="black [3213]" stroked="f">
                        <o:lock v:ext="edit" aspectratio="t"/>
                      </v:oval>
                      <v:oval id="Oval 414" o:spid="_x0000_s1144" style="position:absolute;left:2477;top:1294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LuPcMA&#10;AADcAAAADwAAAGRycy9kb3ducmV2LnhtbERPTUvDQBC9C/6HZQRvdqNCqWm3pQqKLQS0hp6H7DQb&#10;mp0N2TFN/fVuQfA2j/c5i9XoWzVQH5vABu4nGSjiKtiGawPl1+vdDFQUZIttYDJwpgir5fXVAnMb&#10;TvxJw05qlUI45mjAiXS51rFy5DFOQkecuEPoPUqCfa1tj6cU7lv9kGVT7bHh1OCwoxdH1XH37Q1k&#10;25+SpZDyaT9sZsXH3r21xbMxtzfjeg5KaJR/8Z/73ab5j1O4PJMu0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OLuPcMAAADcAAAADwAAAAAAAAAAAAAAAACYAgAAZHJzL2Rv&#10;d25yZXYueG1sUEsFBgAAAAAEAAQA9QAAAIgDAAAAAA==&#10;" fillcolor="black [3213]" stroked="f">
                        <o:lock v:ext="edit" aspectratio="t"/>
                      </v:oval>
                    </v:group>
                    <v:group id="Group 415" o:spid="_x0000_s1145" style="position:absolute;left:6435;top:3456;width:3208;height:2521;rotation:150" coordorigin="2477,1294" coordsize="3208,2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G3uU7CAAAA3AAAAA8A&#10;AAAAAAAAAAAAAAAAqgIAAGRycy9kb3ducmV2LnhtbFBLBQYAAAAABAAEAPoAAACZAwAAAAA=&#10;">
                      <o:lock v:ext="edit" aspectratio="t"/>
                      <v:shape id="AutoShape 416" o:spid="_x0000_s1146" type="#_x0000_t6" style="position:absolute;left:2543;top:1346;width:314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NLaMUA&#10;AADcAAAADwAAAGRycy9kb3ducmV2LnhtbESPQWvCQBCF74X+h2UKvdWNCiKpq0hpoJeKTXvwOM2O&#10;2WB2Nma3Mf5751DwNsN78943q83oWzVQH5vABqaTDBRxFWzDtYGf7+JlCSomZIttYDJwpQib9ePD&#10;CnMbLvxFQ5lqJSEcczTgUupyrWPlyGOchI5YtGPoPSZZ+1rbHi8S7ls9y7KF9tiwNDjs6M1RdSr/&#10;vIH3fXGNu/PvYTgeSpq7cdp9VoUxz0/j9hVUojHdzf/XH1bw50Irz8gEen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E0toxQAAANwAAAAPAAAAAAAAAAAAAAAAAJgCAABkcnMv&#10;ZG93bnJldi54bWxQSwUGAAAAAAQABAD1AAAAigMAAAAA&#10;" fillcolor="white [3212]" strokecolor="black [3213]">
                        <v:fill opacity="35466f"/>
                        <o:lock v:ext="edit" aspectratio="t"/>
                      </v:shape>
                      <v:oval id="Oval 417" o:spid="_x0000_s1147" style="position:absolute;left:3522;top:290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16T8MA&#10;AADcAAAADwAAAGRycy9kb3ducmV2LnhtbERPTUvDQBC9C/6HZYTe7MYWpI3dFhVaqhDQGnoesmM2&#10;mJ0N2Wma+utdQfA2j/c5q83oWzVQH5vABu6mGSjiKtiGawPlx/Z2ASoKssU2MBm4UITN+vpqhbkN&#10;Z36n4SC1SiEcczTgRLpc61g58hinoSNO3GfoPUqCfa1tj+cU7ls9y7J77bHh1OCwo2dH1dfh5A1k&#10;r98lSyHl8ji8LIq3o9u1xZMxk5vx8QGU0Cj/4j/33qb58yX8PpMu0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X16T8MAAADcAAAADwAAAAAAAAAAAAAAAACYAgAAZHJzL2Rv&#10;d25yZXYueG1sUEsFBgAAAAAEAAQA9QAAAIgDAAAAAA==&#10;" fillcolor="black [3213]" stroked="f">
                        <o:lock v:ext="edit" aspectratio="t"/>
                      </v:oval>
                      <v:oval id="Oval 418" o:spid="_x0000_s1148" style="position:absolute;left:2477;top:1294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Ggr8QA&#10;AADcAAAADwAAAGRycy9kb3ducmV2LnhtbESPQUvEQAyF74L/YYjgzZ0qImvd2WUVFBUKupY9h07s&#10;lO1kSid2q7/eHARvCe/lvS+rzRx7M9GYu8QOLhcFGOIm+Y5bB/XH48USTBZkj31icvBNGTbr05MV&#10;lj4d+Z2mnbRGQziX6CCIDKW1uQkUMS/SQKzaZxojiq5ja/2IRw2Pvb0qihsbsWNtCDjQQ6DmsPuK&#10;DorXn5qlkvp2P70sq7d9eOqre+fOz+btHRihWf7Nf9fPXvGvFV+f0Qns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BoK/EAAAA3AAAAA8AAAAAAAAAAAAAAAAAmAIAAGRycy9k&#10;b3ducmV2LnhtbFBLBQYAAAAABAAEAPUAAACJAwAAAAA=&#10;" fillcolor="black [3213]" stroked="f">
                        <o:lock v:ext="edit" aspectratio="t"/>
                      </v:oval>
                    </v:group>
                    <v:group id="Group 419" o:spid="_x0000_s1149" style="position:absolute;left:7296;top:3278;width:3208;height:2521;rotation:180" coordorigin="2477,1294" coordsize="3208,2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t4SCNwAAAANwAAAAPAAAA&#10;AAAAAAAAAAAAAKoCAABkcnMvZG93bnJldi54bWxQSwUGAAAAAAQABAD6AAAAlwMAAAAA&#10;">
                      <o:lock v:ext="edit" aspectratio="t"/>
                      <v:shape id="AutoShape 420" o:spid="_x0000_s1150" type="#_x0000_t6" style="position:absolute;left:2543;top:1346;width:314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P/8IA&#10;AADcAAAADwAAAGRycy9kb3ducmV2LnhtbERPTWvCQBC9F/wPywje6kYrRaKriDTQi9KmHjyO2TEb&#10;zM7G7DbGf98VhN7m8T5nue5tLTpqfeVYwWScgCAunK64VHD4yV7nIHxA1lg7JgV38rBeDV6WmGp3&#10;42/q8lCKGMI+RQUmhCaV0heGLPqxa4gjd3atxRBhW0rd4i2G21pOk+RdWqw4NhhsaGuouOS/VsHH&#10;V3b3++vp2J2POb2ZftLsikyp0bDfLEAE6sO/+On+1HH+bAqPZ+IFc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/Q//wgAAANwAAAAPAAAAAAAAAAAAAAAAAJgCAABkcnMvZG93&#10;bnJldi54bWxQSwUGAAAAAAQABAD1AAAAhwMAAAAA&#10;" fillcolor="white [3212]" strokecolor="black [3213]">
                        <v:fill opacity="35466f"/>
                        <o:lock v:ext="edit" aspectratio="t"/>
                      </v:shape>
                      <v:oval id="Oval 421" o:spid="_x0000_s1151" style="position:absolute;left:3522;top:290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M+2MMA&#10;AADcAAAADwAAAGRycy9kb3ducmV2LnhtbERPTUvDQBC9C/6HZQRvdqMVadNuiwotVQhoG3oestNs&#10;MDsbsmMa/fWuIHibx/uc5Xr0rRqoj01gA7eTDBRxFWzDtYHysLmZgYqCbLENTAa+KMJ6dXmxxNyG&#10;M7/TsJdapRCOORpwIl2udawceYyT0BEn7hR6j5JgX2vb4zmF+1bfZdmD9thwanDY0bOj6mP/6Q1k&#10;r98lSyHl/Di8zIq3o9u2xZMx11fj4wKU0Cj/4j/3zqb591P4fSZdoF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JM+2MMAAADcAAAADwAAAAAAAAAAAAAAAACYAgAAZHJzL2Rv&#10;d25yZXYueG1sUEsFBgAAAAAEAAQA9QAAAIgDAAAAAA==&#10;" fillcolor="black [3213]" stroked="f">
                        <o:lock v:ext="edit" aspectratio="t"/>
                      </v:oval>
                      <v:oval id="Oval 422" o:spid="_x0000_s1152" style="position:absolute;left:2477;top:1294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qmrMMA&#10;AADcAAAADwAAAGRycy9kb3ducmV2LnhtbERPTUvDQBC9F/wPywje7EYpUtNuSxUUFQJaQ89DdpoN&#10;zc6G7JjG/vquIPQ2j/c5y/XoWzVQH5vABu6mGSjiKtiGawPl98vtHFQUZIttYDLwSxHWq6vJEnMb&#10;jvxFw1ZqlUI45mjAiXS51rFy5DFOQ0ecuH3oPUqCfa1tj8cU7lt9n2UP2mPDqcFhR8+OqsP2xxvI&#10;Pk4lSyHl4254nxefO/faFk/G3FyPmwUooVEu4n/3m03zZzP4eyZdoFd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3qmrMMAAADcAAAADwAAAAAAAAAAAAAAAACYAgAAZHJzL2Rv&#10;d25yZXYueG1sUEsFBgAAAAAEAAQA9QAAAIgDAAAAAA==&#10;" fillcolor="black [3213]" stroked="f">
                        <o:lock v:ext="edit" aspectratio="t"/>
                      </v:oval>
                    </v:group>
                    <v:group id="Group 423" o:spid="_x0000_s1153" style="position:absolute;left:8300;top:2997;width:3208;height:2521;rotation:-150" coordorigin="2477,1294" coordsize="3208,2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t/qnMQAAADcAAAA&#10;DwAAAAAAAAAAAAAAAACqAgAAZHJzL2Rvd25yZXYueG1sUEsFBgAAAAAEAAQA+gAAAJsDAAAAAA==&#10;">
                      <o:lock v:ext="edit" aspectratio="t"/>
                      <v:shape id="AutoShape 424" o:spid="_x0000_s1154" type="#_x0000_t6" style="position:absolute;left:2543;top:1346;width:314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YJ/MMA&#10;AADcAAAADwAAAGRycy9kb3ducmV2LnhtbERPTWvCQBC9C/0PyxS86UYtUlI3oRQDvSg29uBxmh2z&#10;odnZNLuN8d93hYK3ebzP2eSjbcVAvW8cK1jMExDEldMN1wo+j8XsGYQPyBpbx6TgSh7y7GGywVS7&#10;C3/QUIZaxBD2KSowIXSplL4yZNHPXUccubPrLYYI+1rqHi8x3LZymSRrabHh2GCwozdD1Xf5axVs&#10;D8XV73++TsP5VNLKjItuVxVKTR/H1xcQgcZwF/+733Wc/7SG2zPxApn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sYJ/MMAAADcAAAADwAAAAAAAAAAAAAAAACYAgAAZHJzL2Rv&#10;d25yZXYueG1sUEsFBgAAAAAEAAQA9QAAAIgDAAAAAA==&#10;" fillcolor="white [3212]" strokecolor="black [3213]">
                        <v:fill opacity="35466f"/>
                        <o:lock v:ext="edit" aspectratio="t"/>
                      </v:shape>
                      <v:oval id="Oval 425" o:spid="_x0000_s1155" style="position:absolute;left:3522;top:290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g428MA&#10;AADcAAAADwAAAGRycy9kb3ducmV2LnhtbERPTUvDQBC9C/6HZQRvdqMUbdNuiwotVQhoG3oestNs&#10;MDsbsmMa/fWuIHibx/uc5Xr0rRqoj01gA7eTDBRxFWzDtYHysLmZgYqCbLENTAa+KMJ6dXmxxNyG&#10;M7/TsJdapRCOORpwIl2udawceYyT0BEn7hR6j5JgX2vb4zmF+1bfZdm99thwanDY0bOj6mP/6Q1k&#10;r98lSyHl/Di8zIq3o9u2xZMx11fj4wKU0Cj/4j/3zqb50wf4fSZdoF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6g428MAAADcAAAADwAAAAAAAAAAAAAAAACYAgAAZHJzL2Rv&#10;d25yZXYueG1sUEsFBgAAAAAEAAQA9QAAAIgDAAAAAA==&#10;" fillcolor="black [3213]" stroked="f">
                        <o:lock v:ext="edit" aspectratio="t"/>
                      </v:oval>
                      <v:oval id="Oval 426" o:spid="_x0000_s1156" style="position:absolute;left:2477;top:1294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esqcQA&#10;AADcAAAADwAAAGRycy9kb3ducmV2LnhtbESPQUvEQAyF74L/YYjgzZ0qImvd2WUVFBUKupY9h07s&#10;lO1kSid2q7/eHARvCe/lvS+rzRx7M9GYu8QOLhcFGOIm+Y5bB/XH48USTBZkj31icvBNGTbr05MV&#10;lj4d+Z2mnbRGQziX6CCIDKW1uQkUMS/SQKzaZxojiq5ja/2IRw2Pvb0qihsbsWNtCDjQQ6DmsPuK&#10;DorXn5qlkvp2P70sq7d9eOqre+fOz+btHRihWf7Nf9fPXvGvlVaf0Qns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3rKnEAAAA3AAAAA8AAAAAAAAAAAAAAAAAmAIAAGRycy9k&#10;b3ducmV2LnhtbFBLBQYAAAAABAAEAPUAAACJAwAAAAA=&#10;" fillcolor="black [3213]" stroked="f">
                        <o:lock v:ext="edit" aspectratio="t"/>
                      </v:oval>
                    </v:group>
                    <v:group id="Group 427" o:spid="_x0000_s1157" style="position:absolute;left:9451;top:2667;width:3208;height:2521;rotation:-120" coordorigin="2477,1294" coordsize="3208,2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/F8w/CAAAA3AAAAA8A&#10;AAAAAAAAAAAAAAAAqgIAAGRycy9kb3ducmV2LnhtbFBLBQYAAAAABAAEAPoAAACZAwAAAAA=&#10;">
                      <o:lock v:ext="edit" aspectratio="t"/>
                      <v:shape id="AutoShape 428" o:spid="_x0000_s1158" type="#_x0000_t6" style="position:absolute;left:2543;top:1346;width:314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qizsYA&#10;AADcAAAADwAAAGRycy9kb3ducmV2LnhtbESPQU/DMAyF70j8h8hI3Fg6EGjqlk0IrRIX0Og49Gga&#10;r6nWOF0Tuu7fzwckbrbe83ufV5vJd2qkIbaBDcxnGSjiOtiWGwPf++JhASomZItdYDJwoQib9e3N&#10;CnMbzvxFY5kaJSEcczTgUupzrWPtyGOchZ5YtEMYPCZZh0bbAc8S7jv9mGUv2mPL0uCwpzdH9bH8&#10;9Qa2u+ISP08/1XioSnpy07z/qAtj7u+m1yWoRFP6N/9dv1vBfxZ8eUYm0O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7qizsYAAADcAAAADwAAAAAAAAAAAAAAAACYAgAAZHJz&#10;L2Rvd25yZXYueG1sUEsFBgAAAAAEAAQA9QAAAIsDAAAAAA==&#10;" fillcolor="white [3212]" strokecolor="black [3213]">
                        <v:fill opacity="35466f"/>
                        <o:lock v:ext="edit" aspectratio="t"/>
                      </v:shape>
                      <v:oval id="Oval 429" o:spid="_x0000_s1159" style="position:absolute;left:3522;top:290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ST6cMA&#10;AADcAAAADwAAAGRycy9kb3ducmV2LnhtbERPTUvDQBC9C/6HZYTe7KaFSo3dFhVaqhDQGnoesmM2&#10;mJ0N2Wma+utdQfA2j/c5q83oWzVQH5vABmbTDBRxFWzDtYHyY3u7BBUF2WIbmAxcKMJmfX21wtyG&#10;M7/TcJBapRCOORpwIl2udawceYzT0BEn7jP0HiXBvta2x3MK962eZ9md9thwanDY0bOj6utw8gay&#10;1++SpZDy/ji8LIu3o9u1xZMxk5vx8QGU0Cj/4j/33qb5ixn8PpMu0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tST6cMAAADcAAAADwAAAAAAAAAAAAAAAACYAgAAZHJzL2Rv&#10;d25yZXYueG1sUEsFBgAAAAAEAAQA9QAAAIgDAAAAAA==&#10;" fillcolor="black [3213]" stroked="f">
                        <o:lock v:ext="edit" aspectratio="t"/>
                      </v:oval>
                      <v:oval id="Oval 430" o:spid="_x0000_s1160" style="position:absolute;left:2477;top:1294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YNnsMA&#10;AADcAAAADwAAAGRycy9kb3ducmV2LnhtbERPTUvDQBC9C/6HZYTe7MZCpcZuiwqWKgS0hp6H7JgN&#10;ZmdDdpqm/fVdQfA2j/c5y/XoWzVQH5vABu6mGSjiKtiGawPl1+vtAlQUZIttYDJwogjr1fXVEnMb&#10;jvxJw05qlUI45mjAiXS51rFy5DFOQ0ecuO/Qe5QE+1rbHo8p3Ld6lmX32mPDqcFhRy+Oqp/dwRvI&#10;3s8lSyHlw354WxQfe7dpi2djJjfj0yMooVH+xX/urU3z5zP4fSZdoFc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gYNnsMAAADcAAAADwAAAAAAAAAAAAAAAACYAgAAZHJzL2Rv&#10;d25yZXYueG1sUEsFBgAAAAAEAAQA9QAAAIgDAAAAAA==&#10;" fillcolor="black [3213]" stroked="f">
                        <o:lock v:ext="edit" aspectratio="t"/>
                      </v:oval>
                    </v:group>
                    <v:group id="Group 431" o:spid="_x0000_s1161" style="position:absolute;left:10768;top:2366;width:3208;height:2521;rotation:-90" coordorigin="2477,1294" coordsize="3208,2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iQBWsQAAADcAAAA&#10;DwAAAAAAAAAAAAAAAACqAgAAZHJzL2Rvd25yZXYueG1sUEsFBgAAAAAEAAQA+gAAAJsDAAAAAA==&#10;">
                      <o:lock v:ext="edit" aspectratio="t"/>
                      <v:shape id="AutoShape 432" o:spid="_x0000_s1162" type="#_x0000_t6" style="position:absolute;left:2543;top:1346;width:314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GkzcMA&#10;AADcAAAADwAAAGRycy9kb3ducmV2LnhtbERPTWvCQBC9F/wPywi91Y3VFomuImKgl0obPXgcs2M2&#10;mJ1Ns9sY/70rFHqbx/ucxaq3teio9ZVjBeNRAoK4cLriUsFhn73MQPiArLF2TApu5GG1HDwtMNXu&#10;yt/U5aEUMYR9igpMCE0qpS8MWfQj1xBH7uxaiyHCtpS6xWsMt7V8TZJ3abHi2GCwoY2h4pL/WgXb&#10;r+zmdz+nY3c+5jQx/bj5LDKlnof9eg4iUB/+xX/uDx3nv03h8Uy8QC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IGkzcMAAADcAAAADwAAAAAAAAAAAAAAAACYAgAAZHJzL2Rv&#10;d25yZXYueG1sUEsFBgAAAAAEAAQA9QAAAIgDAAAAAA==&#10;" fillcolor="white [3212]" strokecolor="black [3213]">
                        <v:fill opacity="35466f"/>
                        <o:lock v:ext="edit" aspectratio="t"/>
                      </v:shape>
                      <v:oval id="Oval 433" o:spid="_x0000_s1163" style="position:absolute;left:3522;top:290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+V6sMA&#10;AADcAAAADwAAAGRycy9kb3ducmV2LnhtbERPTUvDQBC9F/wPywje7EahUtNuSxUUFQJaQ89DdpoN&#10;zc6G7JjG/vquIPQ2j/c5y/XoWzVQH5vABu6mGSjiKtiGawPl98vtHFQUZIttYDLwSxHWq6vJEnMb&#10;jvxFw1ZqlUI45mjAiXS51rFy5DFOQ0ecuH3oPUqCfa1tj8cU7lt9n2UP2mPDqcFhR8+OqsP2xxvI&#10;Pk4lSyHl4254nxefO/faFk/G3FyPmwUooVEu4n/3m03zZzP4eyZdoFd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e+V6sMAAADcAAAADwAAAAAAAAAAAAAAAACYAgAAZHJzL2Rv&#10;d25yZXYueG1sUEsFBgAAAAAEAAQA9QAAAIgDAAAAAA==&#10;" fillcolor="black [3213]" stroked="f">
                        <o:lock v:ext="edit" aspectratio="t"/>
                      </v:oval>
                      <v:oval id="Oval 434" o:spid="_x0000_s1164" style="position:absolute;left:2477;top:1294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0LncMA&#10;AADcAAAADwAAAGRycy9kb3ducmV2LnhtbERPTUvDQBC9C/6HZQRvdqNgqWm3pQqKLQS0hp6H7DQb&#10;mp0N2TFN/fVuQfA2j/c5i9XoWzVQH5vABu4nGSjiKtiGawPl1+vdDFQUZIttYDJwpgir5fXVAnMb&#10;TvxJw05qlUI45mjAiXS51rFy5DFOQkecuEPoPUqCfa1tj6cU7lv9kGVT7bHh1OCwoxdH1XH37Q1k&#10;25+SpZDyaT9sZsXH3r21xbMxtzfjeg5KaJR/8Z/73ab5j1O4PJMu0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T0LncMAAADcAAAADwAAAAAAAAAAAAAAAACYAgAAZHJzL2Rv&#10;d25yZXYueG1sUEsFBgAAAAAEAAQA9QAAAIgDAAAAAA==&#10;" fillcolor="black [3213]" stroked="f">
                        <o:lock v:ext="edit" aspectratio="t"/>
                      </v:oval>
                    </v:group>
                    <v:group id="Group 435" o:spid="_x0000_s1165" style="position:absolute;left:12187;top:2226;width:3208;height:2521;rotation:-60" coordorigin="2477,1294" coordsize="3208,2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V8EUwwAAANwAAAAP&#10;AAAAAAAAAAAAAAAAAKoCAABkcnMvZG93bnJldi54bWxQSwUGAAAAAAQABAD6AAAAmgMAAAAA&#10;">
                      <o:lock v:ext="edit" aspectratio="t"/>
                      <v:shape id="AutoShape 436" o:spid="_x0000_s1166" type="#_x0000_t6" style="position:absolute;left:2543;top:1346;width:314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yuyMYA&#10;AADcAAAADwAAAGRycy9kb3ducmV2LnhtbESPQU/DMAyF70j8h8hI3Fg6EGjqlk0IrRIX0Og49Gga&#10;r6nWOF0Tuu7fzwckbrbe83ufV5vJd2qkIbaBDcxnGSjiOtiWGwPf++JhASomZItdYDJwoQib9e3N&#10;CnMbzvxFY5kaJSEcczTgUupzrWPtyGOchZ5YtEMYPCZZh0bbAc8S7jv9mGUv2mPL0uCwpzdH9bH8&#10;9Qa2u+ISP08/1XioSnpy07z/qAtj7u+m1yWoRFP6N/9dv1vBfxZaeUYm0O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cyuyMYAAADcAAAADwAAAAAAAAAAAAAAAACYAgAAZHJz&#10;L2Rvd25yZXYueG1sUEsFBgAAAAAEAAQA9QAAAIsDAAAAAA==&#10;" fillcolor="white [3212]" strokecolor="black [3213]">
                        <v:fill opacity="35466f"/>
                        <o:lock v:ext="edit" aspectratio="t"/>
                      </v:shape>
                      <v:oval id="Oval 437" o:spid="_x0000_s1167" style="position:absolute;left:3522;top:290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Kf78MA&#10;AADcAAAADwAAAGRycy9kb3ducmV2LnhtbERPTUvDQBC9C/6HZYTe7MZCpY3dFhVaqhDQGnoesmM2&#10;mJ0N2Wma+utdQfA2j/c5q83oWzVQH5vABu6mGSjiKtiGawPlx/Z2ASoKssU2MBm4UITN+vpqhbkN&#10;Z36n4SC1SiEcczTgRLpc61g58hinoSNO3GfoPUqCfa1tj+cU7ls9y7J77bHh1OCwo2dH1dfh5A1k&#10;r98lSyHl8ji8LIq3o9u1xZMxk5vx8QGU0Cj/4j/33qb58yX8PpMu0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KKf78MAAADcAAAADwAAAAAAAAAAAAAAAACYAgAAZHJzL2Rv&#10;d25yZXYueG1sUEsFBgAAAAAEAAQA9QAAAIgDAAAAAA==&#10;" fillcolor="black [3213]" stroked="f">
                        <o:lock v:ext="edit" aspectratio="t"/>
                      </v:oval>
                      <v:oval id="Oval 438" o:spid="_x0000_s1168" style="position:absolute;left:2477;top:1294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T8z8QA&#10;AADcAAAADwAAAGRycy9kb3ducmV2LnhtbESPQUvDQBCF74L/YRnBm93oodTYbamCokJAa+h5yI7Z&#10;0OxsyI5p9Nc7B8HbDO/Ne9+st3PszURj7hI7uF4UYIib5DtuHdQfj1crMFmQPfaJycE3Zdhuzs/W&#10;WPp04nea9tIaDeFcooMgMpTW5iZQxLxIA7Fqn2mMKLqOrfUjnjQ89vamKJY2YsfaEHCgh0DNcf8V&#10;HRSvPzVLJfXtYXpZVW+H8NRX985dXsy7OzBCs/yb/66fveIvFV+f0Qns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/0/M/EAAAA3AAAAA8AAAAAAAAAAAAAAAAAmAIAAGRycy9k&#10;b3ducmV2LnhtbFBLBQYAAAAABAAEAPUAAACJAwAAAAA=&#10;" fillcolor="black [3213]" stroked="f">
                        <o:lock v:ext="edit" aspectratio="t"/>
                      </v:oval>
                    </v:group>
                    <v:group id="Group 439" o:spid="_x0000_s1169" style="position:absolute;left:13679;top:2257;width:3208;height:2521;rotation:-30" coordorigin="2477,1294" coordsize="3208,2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Mgq6wwAAANwAAAAP&#10;AAAAAAAAAAAAAAAAAKoCAABkcnMvZG93bnJldi54bWxQSwUGAAAAAAQABAD6AAAAmgMAAAAA&#10;">
                      <o:lock v:ext="edit" aspectratio="t"/>
                      <v:shape id="AutoShape 440" o:spid="_x0000_s1170" type="#_x0000_t6" style="position:absolute;left:2543;top:1346;width:314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hTn8IA&#10;AADcAAAADwAAAGRycy9kb3ducmV2LnhtbERPTYvCMBC9L/gfwgje1lQFWbpGWcSCF0W7e/A424xN&#10;2WZSm1jrvzeCsLd5vM9ZrHpbi45aXzlWMBknIIgLpysuFfx8Z+8fIHxA1lg7JgV38rBaDt4WmGp3&#10;4yN1eShFDGGfogITQpNK6QtDFv3YNcSRO7vWYoiwLaVu8RbDbS2nSTKXFiuODQYbWhsq/vKrVbA5&#10;ZHe/v/yeuvMpp5npJ82uyJQaDfuvTxCB+vAvfrm3Os6fT+H5TLxAL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SFOfwgAAANwAAAAPAAAAAAAAAAAAAAAAAJgCAABkcnMvZG93&#10;bnJldi54bWxQSwUGAAAAAAQABAD1AAAAhwMAAAAA&#10;" fillcolor="white [3212]" strokecolor="black [3213]">
                        <v:fill opacity="35466f"/>
                        <o:lock v:ext="edit" aspectratio="t"/>
                      </v:shape>
                      <v:oval id="Oval 441" o:spid="_x0000_s1171" style="position:absolute;left:3522;top:290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ZiuMMA&#10;AADcAAAADwAAAGRycy9kb3ducmV2LnhtbERPTUvDQBC9C/6HZQRvdqNCqWm3pQqKLQS0hp6H7DQb&#10;mp0N2TFN/fVuQfA2j/c5i9XoWzVQH5vABu4nGSjiKtiGawPl1+vdDFQUZIttYDJwpgir5fXVAnMb&#10;TvxJw05qlUI45mjAiXS51rFy5DFOQkecuEPoPUqCfa1tj6cU7lv9kGVT7bHh1OCwoxdH1XH37Q1k&#10;25+SpZDyaT9sZsXH3r21xbMxtzfjeg5KaJR/8Z/73ab500e4PJMu0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yZiuMMAAADcAAAADwAAAAAAAAAAAAAAAACYAgAAZHJzL2Rv&#10;d25yZXYueG1sUEsFBgAAAAAEAAQA9QAAAIgDAAAAAA==&#10;" fillcolor="black [3213]" stroked="f">
                        <o:lock v:ext="edit" aspectratio="t"/>
                      </v:oval>
                      <v:oval id="Oval 442" o:spid="_x0000_s1172" style="position:absolute;left:2477;top:1294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/6zMMA&#10;AADcAAAADwAAAGRycy9kb3ducmV2LnhtbERPTUvDQBC9C/6HZQRvdqNIqWm3pQqKLQS0hp6H7DQb&#10;mp0N2TFN/fVuQfA2j/c5i9XoWzVQH5vABu4nGSjiKtiGawPl1+vdDFQUZIttYDJwpgir5fXVAnMb&#10;TvxJw05qlUI45mjAiXS51rFy5DFOQkecuEPoPUqCfa1tj6cU7lv9kGVT7bHh1OCwoxdH1XH37Q1k&#10;25+SpZDyaT9sZsXH3r21xbMxtzfjeg5KaJR/8Z/73ab500e4PJMu0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/6zMMAAADcAAAADwAAAAAAAAAAAAAAAACYAgAAZHJzL2Rv&#10;d25yZXYueG1sUEsFBgAAAAAEAAQA9QAAAIgDAAAAAA==&#10;" fillcolor="black [3213]" stroked="f">
                        <o:lock v:ext="edit" aspectratio="t"/>
                      </v:oval>
                    </v:group>
                  </v:group>
                  <v:group id="Group 443" o:spid="_x0000_s1173" style="position:absolute;left:12922;top:6699;width:3208;height:2521;rotation:-30" coordorigin="2477,1294" coordsize="3208,2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QkMucIAAADcAAAADwAAAGRycy9kb3ducmV2LnhtbERP22rCQBB9F/yHZYS+&#10;iG5aMNToKl4Q7FMT9QOG7JhEs7NpdtX4926h0Lc5nOvMl52pxZ1aV1lW8D6OQBDnVldcKDgdd6NP&#10;EM4ja6wtk4InOVgu+r05Jto+OKP7wRcihLBLUEHpfZNI6fKSDLqxbYgDd7atQR9gW0jd4iOEm1p+&#10;RFEsDVYcGkpsaFNSfj3cjILddv3z5dI4TS/12mfTCWXfl6FSb4NuNQPhqfP/4j/3Xof58QR+nwkX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kJDLnCAAAA3AAAAA8A&#10;AAAAAAAAAAAAAAAAqgIAAGRycy9kb3ducmV2LnhtbFBLBQYAAAAABAAEAPoAAACZAwAAAAA=&#10;">
                    <o:lock v:ext="edit" aspectratio="t"/>
                    <v:shape id="AutoShape 444" o:spid="_x0000_s1174" type="#_x0000_t6" style="position:absolute;left:2543;top:1346;width:314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2/uMIA&#10;AADcAAAADwAAAGRycy9kb3ducmV2LnhtbERP3WrCMBS+H/gO4QjeralDyuialqGIgghT9wBnzVlb&#10;1pyUJGvr2y+Dwe7Ox/d7imo2vRjJ+c6ygnWSgiCure64UfB+2z8+g/ABWWNvmRTcyUNVLh4KzLWd&#10;+ELjNTQihrDPUUEbwpBL6euWDPrEDsSR+7TOYIjQNVI7nGK46eVTmmbSYMexocWBti3VX9dvo+Cw&#10;W+/u7vyGdtrcLtnhFMaP9KzUajm/voAINId/8Z/7qOP8LIPfZ+IFs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3b+4wgAAANwAAAAPAAAAAAAAAAAAAAAAAJgCAABkcnMvZG93&#10;bnJldi54bWxQSwUGAAAAAAQABAD1AAAAhwMAAAAA&#10;" fillcolor="white [3212]" stroked="f" strokecolor="black [3213]">
                      <v:fill opacity="35466f"/>
                      <o:lock v:ext="edit" aspectratio="t"/>
                    </v:shape>
                    <v:oval id="Oval 445" o:spid="_x0000_s1175" style="position:absolute;left:3522;top:290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1ku8MA&#10;AADcAAAADwAAAGRycy9kb3ducmV2LnhtbERPTUvDQBC9F/wPywje7EYPtabdliooKgS0hp6H7DQb&#10;mp0N2TGN/fVdQehtHu9zluvRt2qgPjaBDdxNM1DEVbAN1wbK75fbOagoyBbbwGTglyKsV1eTJeY2&#10;HPmLhq3UKoVwzNGAE+lyrWPlyGOcho44cfvQe5QE+1rbHo8p3Lf6Pstm2mPDqcFhR8+OqsP2xxvI&#10;Pk4lSyHl4254nxefO/faFk/G3FyPmwUooVEu4n/3m03zZw/w90y6QK/O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B1ku8MAAADcAAAADwAAAAAAAAAAAAAAAACYAgAAZHJzL2Rv&#10;d25yZXYueG1sUEsFBgAAAAAEAAQA9QAAAIgDAAAAAA==&#10;" fillcolor="black [3213]" stroked="f">
                      <o:lock v:ext="edit" aspectratio="t"/>
                    </v:oval>
                    <v:oval id="Oval 446" o:spid="_x0000_s1176" style="position:absolute;left:2477;top:1294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Si5sEA&#10;AADcAAAADwAAAGRycy9kb3ducmV2LnhtbESPQYvCQAyF78L+hyEL3nSqB5HqKLKLIniyil5DJ7bV&#10;TqZ0Rq3/3hwEbwnv5b0v82XnavWgNlSeDYyGCSji3NuKCwPHw3owBRUissXaMxl4UYDl4qc3x9T6&#10;J+/pkcVCSQiHFA2UMTap1iEvyWEY+oZYtItvHUZZ20LbFp8S7mo9TpKJdlixNJTY0F9J+S27OwN8&#10;8eN/2vjpCGO9OxXnLFz3lTH93241AxWpi1/z53prBX8itPKMTKA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00oubBAAAA3AAAAA8AAAAAAAAAAAAAAAAAmAIAAGRycy9kb3du&#10;cmV2LnhtbFBLBQYAAAAABAAEAPUAAACGAwAAAAA=&#10;" fillcolor="white [3212]" strokecolor="black [3213]">
                      <o:lock v:ext="edit" aspectratio="t"/>
                    </v:oval>
                  </v:group>
                  <v:group id="Group 447" o:spid="_x0000_s1177" style="position:absolute;left:1968;top:7150;width:3208;height:2521;rotation:30" coordorigin="2477,1294" coordsize="3208,2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xCPSjwwAAANwAAAAP&#10;AAAAAAAAAAAAAAAAAKoCAABkcnMvZG93bnJldi54bWxQSwUGAAAAAAQABAD6AAAAmgMAAAAA&#10;">
                    <o:lock v:ext="edit" aspectratio="t"/>
                    <v:shape id="AutoShape 448" o:spid="_x0000_s1178" type="#_x0000_t6" style="position:absolute;left:2543;top:1346;width:314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EUisUA&#10;AADcAAAADwAAAGRycy9kb3ducmV2LnhtbESP3WrCQBCF74W+wzIF73SjFCupq5SKKBSh/jzANDsm&#10;wexs2N0m8e07F4XezXDOnPPNajO4RnUUYu3ZwGyagSIuvK25NHC97CZLUDEhW2w8k4EHRdisn0Yr&#10;zK3v+UTdOZVKQjjmaKBKqc21jkVFDuPUt8Si3XxwmGQNpbYBewl3jZ5n2UI7rFkaKmzpo6Lifv5x&#10;Bvbb2fYRjl/o+5fLabH/TN13djRm/Dy8v4FKNKR/89/1wQr+q+DLMzKBX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oRSKxQAAANwAAAAPAAAAAAAAAAAAAAAAAJgCAABkcnMv&#10;ZG93bnJldi54bWxQSwUGAAAAAAQABAD1AAAAigMAAAAA&#10;" fillcolor="white [3212]" stroked="f" strokecolor="black [3213]">
                      <v:fill opacity="35466f"/>
                      <o:lock v:ext="edit" aspectratio="t"/>
                    </v:shape>
                    <v:oval id="Oval 449" o:spid="_x0000_s1179" style="position:absolute;left:3522;top:290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HPicMA&#10;AADcAAAADwAAAGRycy9kb3ducmV2LnhtbERPTUvDQBC9C/6HZYTe7KY91Bq7LSq0VCGgNfQ8ZMds&#10;MDsbstM09de7guBtHu9zVpvRt2qgPjaBDcymGSjiKtiGawPlx/Z2CSoKssU2MBm4UITN+vpqhbkN&#10;Z36n4SC1SiEcczTgRLpc61g58hinoSNO3GfoPUqCfa1tj+cU7ls9z7KF9thwanDY0bOj6utw8gay&#10;1++SpZDy/ji8LIu3o9u1xZMxk5vx8QGU0Cj/4j/33qb5dzP4fSZdoN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WHPicMAAADcAAAADwAAAAAAAAAAAAAAAACYAgAAZHJzL2Rv&#10;d25yZXYueG1sUEsFBgAAAAAEAAQA9QAAAIgDAAAAAA==&#10;" fillcolor="black [3213]" stroked="f">
                      <o:lock v:ext="edit" aspectratio="t"/>
                    </v:oval>
                    <v:oval id="Oval 450" o:spid="_x0000_s1180" style="position:absolute;left:2477;top:1294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UD0b4A&#10;AADcAAAADwAAAGRycy9kb3ducmV2LnhtbERPTYvCMBC9C/6HMII3m9qDStcoi6IInqyi16EZ2+42&#10;k9JErf/eCIK3ebzPmS87U4s7ta6yrGAcxSCIc6srLhScjpvRDITzyBpry6TgSQ6Wi35vjqm2Dz7Q&#10;PfOFCCHsUlRQet+kUrq8JIMusg1x4K62NegDbAupW3yEcFPLJI4n0mDFoaHEhlYl5f/ZzSjgq03W&#10;tLWzMfp6fy4umfs7VEoNB93vDwhPnf+KP+6dDvOnCbyfCRfIx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kFA9G+AAAA3AAAAA8AAAAAAAAAAAAAAAAAmAIAAGRycy9kb3ducmV2&#10;LnhtbFBLBQYAAAAABAAEAPUAAACDAwAAAAA=&#10;" fillcolor="white [3212]" strokecolor="black [3213]">
                      <o:lock v:ext="edit" aspectratio="t"/>
                    </v:oval>
                  </v:group>
                  <v:group id="Group 451" o:spid="_x0000_s1181" style="position:absolute;left:3088;top:7520;width:3208;height:2521;rotation:60" coordorigin="2477,1294" coordsize="3208,2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Psc2vCAAAA3AAAAA8A&#10;AAAAAAAAAAAAAAAAqgIAAGRycy9kb3ducmV2LnhtbFBLBQYAAAAABAAEAPoAAACZAwAAAAA=&#10;">
                    <o:lock v:ext="edit" aspectratio="t"/>
                    <v:shape id="AutoShape 452" o:spid="_x0000_s1182" type="#_x0000_t6" style="position:absolute;left:2543;top:1346;width:314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oSicMA&#10;AADcAAAADwAAAGRycy9kb3ducmV2LnhtbERP3WrCMBS+H+wdwhl4t6aKuNEZZaxIhSFMuwc4a87a&#10;suakJLGtb28Ggnfn4/s96+1kOjGQ861lBfMkBUFcWd1yreC73D2/gvABWWNnmRRcyMN28/iwxkzb&#10;kY80nEItYgj7DBU0IfSZlL5qyKBPbE8cuV/rDIYIXS21wzGGm04u0nQlDbYcGxrs6aOh6u90NgqK&#10;fJ5f3OEL7bgsj6viMww/6UGp2dP0/gYi0BTu4pt7r+P8lyX8PxMvkJ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5oSicMAAADcAAAADwAAAAAAAAAAAAAAAACYAgAAZHJzL2Rv&#10;d25yZXYueG1sUEsFBgAAAAAEAAQA9QAAAIgDAAAAAA==&#10;" fillcolor="white [3212]" stroked="f" strokecolor="black [3213]">
                      <v:fill opacity="35466f"/>
                      <o:lock v:ext="edit" aspectratio="t"/>
                    </v:shape>
                    <v:oval id="Oval 453" o:spid="_x0000_s1183" style="position:absolute;left:3522;top:290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rJisMA&#10;AADcAAAADwAAAGRycy9kb3ducmV2LnhtbERPTUvDQBC9C/6HZQRvdqNQbdNuiwotVQhoG3oestNs&#10;MDsbsmMa/fWuIHibx/uc5Xr0rRqoj01gA7eTDBRxFWzDtYHysLmZgYqCbLENTAa+KMJ6dXmxxNyG&#10;M7/TsJdapRCOORpwIl2udawceYyT0BEn7hR6j5JgX2vb4zmF+1bfZdm99thwanDY0bOj6mP/6Q1k&#10;r98lSyHl/Di8zIq3o9u2xZMx11fj4wKU0Cj/4j/3zqb5D1P4fSZdoF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lrJisMAAADcAAAADwAAAAAAAAAAAAAAAACYAgAAZHJzL2Rv&#10;d25yZXYueG1sUEsFBgAAAAAEAAQA9QAAAIgDAAAAAA==&#10;" fillcolor="black [3213]" stroked="f">
                      <o:lock v:ext="edit" aspectratio="t"/>
                    </v:oval>
                    <v:oval id="Oval 454" o:spid="_x0000_s1184" style="position:absolute;left:2477;top:1294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4F0rwA&#10;AADcAAAADwAAAGRycy9kb3ducmV2LnhtbERPzQ7BQBC+S7zDZiRubDkgZYkQInFSwnXSHW3pzjbd&#10;Rb29lUjc5sv3O7NFY0rxpNoVlhUM+hEI4tTqgjMFp+OmNwHhPLLG0jIpeJODxbzdmmGs7YsP9Ex8&#10;JkIIuxgV5N5XsZQuzcmg69uKOHBXWxv0AdaZ1DW+Qrgp5TCKRtJgwaEhx4pWOaX35GEU8NUO17S1&#10;kwH6cn/OLom7HQqlup1mOQXhqfF/8c+902H+eATfZ8IFcv4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2PgXSvAAAANwAAAAPAAAAAAAAAAAAAAAAAJgCAABkcnMvZG93bnJldi54&#10;bWxQSwUGAAAAAAQABAD1AAAAgQMAAAAA&#10;" fillcolor="white [3212]" strokecolor="black [3213]">
                      <o:lock v:ext="edit" aspectratio="t"/>
                    </v:oval>
                  </v:group>
                  <v:group id="Group 455" o:spid="_x0000_s1185" style="position:absolute;left:4034;top:7779;width:3208;height:2521;rotation:90" coordorigin="2477,1294" coordsize="3208,2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XG7L3CAAAA3AAAAA8A&#10;AAAAAAAAAAAAAAAAqgIAAGRycy9kb3ducmV2LnhtbFBLBQYAAAAABAAEAPoAAACZAwAAAAA=&#10;">
                    <o:lock v:ext="edit" aspectratio="t"/>
                    <v:shape id="AutoShape 456" o:spid="_x0000_s1186" type="#_x0000_t6" style="position:absolute;left:2543;top:1346;width:314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cYjMUA&#10;AADcAAAADwAAAGRycy9kb3ducmV2LnhtbESP3WrCQBCF74W+wzIF73SjFCupq5SKKBSh/jzANDsm&#10;wexs2N0m8e07F4XezXDOnPPNajO4RnUUYu3ZwGyagSIuvK25NHC97CZLUDEhW2w8k4EHRdisn0Yr&#10;zK3v+UTdOZVKQjjmaKBKqc21jkVFDuPUt8Si3XxwmGQNpbYBewl3jZ5n2UI7rFkaKmzpo6Lifv5x&#10;Bvbb2fYRjl/o+5fLabH/TN13djRm/Dy8v4FKNKR/89/1wQr+q9DKMzKBX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1xiMxQAAANwAAAAPAAAAAAAAAAAAAAAAAJgCAABkcnMv&#10;ZG93bnJldi54bWxQSwUGAAAAAAQABAD1AAAAigMAAAAA&#10;" fillcolor="white [3212]" stroked="f" strokecolor="black [3213]">
                      <v:fill opacity="35466f"/>
                      <o:lock v:ext="edit" aspectratio="t"/>
                    </v:shape>
                    <v:oval id="Oval 457" o:spid="_x0000_s1187" style="position:absolute;left:3522;top:290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fDj8MA&#10;AADcAAAADwAAAGRycy9kb3ducmV2LnhtbERPTUvDQBC9C/6HZYTe7MYeahu7LSq0VCGgNfQ8ZMds&#10;MDsbstM09de7guBtHu9zVpvRt2qgPjaBDdxNM1DEVbAN1wbKj+3tAlQUZIttYDJwoQib9fXVCnMb&#10;zvxOw0FqlUI45mjAiXS51rFy5DFOQ0ecuM/Qe5QE+1rbHs8p3Ld6lmVz7bHh1OCwo2dH1dfh5A1k&#10;r98lSyHl8ji8LIq3o9u1xZMxk5vx8QGU0Cj/4j/33qb590v4fSZdoN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fDj8MAAADcAAAADwAAAAAAAAAAAAAAAACYAgAAZHJzL2Rv&#10;d25yZXYueG1sUEsFBgAAAAAEAAQA9QAAAIgDAAAAAA==&#10;" fillcolor="black [3213]" stroked="f">
                      <o:lock v:ext="edit" aspectratio="t"/>
                    </v:oval>
                    <v:oval id="Oval 458" o:spid="_x0000_s1188" style="position:absolute;left:2477;top:1294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5IGsIA&#10;AADcAAAADwAAAGRycy9kb3ducmV2LnhtbESPQYvCQAyF74L/YciCNzvVg5Suo4iLsrAnq7jX0Ilt&#10;tZMpnVG7/35zELwlvJf3vizXg2vVg/rQeDYwS1JQxKW3DVcGTsfdNAMVIrLF1jMZ+KMA69V4tMTc&#10;+icf6FHESkkIhxwN1DF2udahrMlhSHxHLNrF9w6jrH2lbY9PCXetnqfpQjtsWBpq7GhbU3kr7s4A&#10;X/z8i/Y+m2Fsf87VbxGuh8aYycew+QQVaYhv8+v62wp+JvjyjEygV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TkgawgAAANwAAAAPAAAAAAAAAAAAAAAAAJgCAABkcnMvZG93&#10;bnJldi54bWxQSwUGAAAAAAQABAD1AAAAhwMAAAAA&#10;" fillcolor="white [3212]" strokecolor="black [3213]">
                      <o:lock v:ext="edit" aspectratio="t"/>
                    </v:oval>
                  </v:group>
                  <v:group id="Group 459" o:spid="_x0000_s1189" style="position:absolute;left:4876;top:7924;width:3208;height:2521;rotation:120" coordorigin="2477,1294" coordsize="3208,2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MFnFHwwAAANwAAAAP&#10;AAAAAAAAAAAAAAAAAKoCAABkcnMvZG93bnJldi54bWxQSwUGAAAAAAQABAD6AAAAmgMAAAAA&#10;">
                    <o:lock v:ext="edit" aspectratio="t"/>
                    <v:shape id="AutoShape 460" o:spid="_x0000_s1190" type="#_x0000_t6" style="position:absolute;left:2543;top:1346;width:314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pfQcIA&#10;AADcAAAADwAAAGRycy9kb3ducmV2LnhtbERP3WrCMBS+H/gO4QjezUQRKZ1RhiIOhrDqHuDYHNuy&#10;5qQkWVvffhkMdnc+vt+z2Y22FT350DjWsJgrEMSlMw1XGj6vx+cMRIjIBlvHpOFBAXbbydMGc+MG&#10;Lqi/xEqkEA45aqhj7HIpQ1mTxTB3HXHi7s5bjAn6ShqPQwq3rVwqtZYWG04NNXa0r6n8unxbDafD&#10;4vDw5w90w+parE/vsb+ps9az6fj6AiLSGP/Ff+43k+ZnS/h9Jl0gt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6l9BwgAAANwAAAAPAAAAAAAAAAAAAAAAAJgCAABkcnMvZG93&#10;bnJldi54bWxQSwUGAAAAAAQABAD1AAAAhwMAAAAA&#10;" fillcolor="white [3212]" stroked="f" strokecolor="black [3213]">
                      <v:fill opacity="35466f"/>
                      <o:lock v:ext="edit" aspectratio="t"/>
                    </v:shape>
                    <v:oval id="Oval 461" o:spid="_x0000_s1191" style="position:absolute;left:3522;top:290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qEQsIA&#10;AADcAAAADwAAAGRycy9kb3ducmV2LnhtbERPTUvDQBC9C/0PyxS82Y0KEmO3xRYUFQK1hp6H7DQb&#10;mp0N2TGN/npXELzN433Ocj35To00xDawgetFBoq4DrblxkD18XSVg4qCbLELTAa+KMJ6NbtYYmHD&#10;md9p3EujUgjHAg04kb7QOtaOPMZF6IkTdwyDR0lwaLQd8JzCfadvsuxOe2w5NTjsaeuoPu0/vYHs&#10;7btiKaW6P4yvebk7uOeu3BhzOZ8eH0AJTfIv/nO/2DQ/v4XfZ9IFev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KoRCwgAAANwAAAAPAAAAAAAAAAAAAAAAAJgCAABkcnMvZG93&#10;bnJldi54bWxQSwUGAAAAAAQABAD1AAAAhwMAAAAA&#10;" fillcolor="black [3213]" stroked="f">
                      <o:lock v:ext="edit" aspectratio="t"/>
                    </v:oval>
                    <v:oval id="Oval 462" o:spid="_x0000_s1192" style="position:absolute;left:2477;top:1294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VOGb4A&#10;AADcAAAADwAAAGRycy9kb3ducmV2LnhtbERPTYvCMBC9C/6HMII3myoipWuURVEET1bR69CMbXeb&#10;SWmi1n9vBMHbPN7nzJedqcWdWldZVjCOYhDEudUVFwpOx80oAeE8ssbaMil4koPlot+bY6rtgw90&#10;z3whQgi7FBWU3jeplC4vyaCLbEMcuKttDfoA20LqFh8h3NRyEsczabDi0FBiQ6uS8v/sZhTw1U7W&#10;tLXJGH29PxeXzP0dKqWGg+73B4Snzn/FH/dOh/nJFN7PhAvk4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x1Thm+AAAA3AAAAA8AAAAAAAAAAAAAAAAAmAIAAGRycy9kb3ducmV2&#10;LnhtbFBLBQYAAAAABAAEAPUAAACDAwAAAAA=&#10;" fillcolor="white [3212]" strokecolor="black [3213]">
                      <o:lock v:ext="edit" aspectratio="t"/>
                    </v:oval>
                  </v:group>
                  <v:group id="Group 463" o:spid="_x0000_s1193" style="position:absolute;left:7543;top:7439;width:3208;height:2521;rotation:-150" coordorigin="2477,1294" coordsize="3208,2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WZQBsQAAADcAAAA&#10;DwAAAAAAAAAAAAAAAACqAgAAZHJzL2Rvd25yZXYueG1sUEsFBgAAAAAEAAQA+gAAAJsDAAAAAA==&#10;">
                    <o:lock v:ext="edit" aspectratio="t"/>
                    <v:shape id="AutoShape 464" o:spid="_x0000_s1194" type="#_x0000_t6" style="position:absolute;left:2543;top:1346;width:314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FZQsEA&#10;AADcAAAADwAAAGRycy9kb3ducmV2LnhtbERP24rCMBB9X/Afwgi+rakiRapRRBEXFsHbB4zN2Bab&#10;SUmybf37zcKCb3M411mue1OLlpyvLCuYjBMQxLnVFRcKbtf95xyED8gaa8uk4EUe1qvBxxIzbTs+&#10;U3sJhYgh7DNUUIbQZFL6vCSDfmwb4sg9rDMYInSF1A67GG5qOU2SVBqsODaU2NC2pPx5+TEKDrvJ&#10;7uWOJ7Td7HpOD9+hvSdHpUbDfrMAEagPb/G/+0vH+fMU/p6JF8jV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XRWULBAAAA3AAAAA8AAAAAAAAAAAAAAAAAmAIAAGRycy9kb3du&#10;cmV2LnhtbFBLBQYAAAAABAAEAPUAAACGAwAAAAA=&#10;" fillcolor="white [3212]" stroked="f" strokecolor="black [3213]">
                      <v:fill opacity="35466f"/>
                      <o:lock v:ext="edit" aspectratio="t"/>
                    </v:shape>
                    <v:oval id="Oval 465" o:spid="_x0000_s1195" style="position:absolute;left:3522;top:290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GCQcIA&#10;AADcAAAADwAAAGRycy9kb3ducmV2LnhtbERPTUvDQBC9C/0PyxS82Y0eNMZuiy0oKgRqDT0P2Wk2&#10;NDsbsmMa/fWuIHibx/uc5XrynRppiG1gA9eLDBRxHWzLjYHq4+kqBxUF2WIXmAx8UYT1anaxxMKG&#10;M7/TuJdGpRCOBRpwIn2hdawdeYyL0BMn7hgGj5Lg0Gg74DmF+07fZNmt9thyanDY09ZRfdp/egPZ&#10;23fFUkp1fxhf83J3cM9duTHmcj49PoASmuRf/Od+sWl+fge/z6QL9O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EYJBwgAAANwAAAAPAAAAAAAAAAAAAAAAAJgCAABkcnMvZG93&#10;bnJldi54bWxQSwUGAAAAAAQABAD1AAAAhwMAAAAA&#10;" fillcolor="black [3213]" stroked="f">
                      <o:lock v:ext="edit" aspectratio="t"/>
                    </v:oval>
                    <v:oval id="Oval 466" o:spid="_x0000_s1196" style="position:absolute;left:2477;top:1294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hEHMIA&#10;AADcAAAADwAAAGRycy9kb3ducmV2LnhtbESPQYvCQAyF74L/YciCNzvVg5Suo4iLsrAnq7jX0Ilt&#10;tZMpnVG7/35zELwlvJf3vizXg2vVg/rQeDYwS1JQxKW3DVcGTsfdNAMVIrLF1jMZ+KMA69V4tMTc&#10;+icf6FHESkkIhxwN1DF2udahrMlhSHxHLNrF9w6jrH2lbY9PCXetnqfpQjtsWBpq7GhbU3kr7s4A&#10;X/z8i/Y+m2Fsf87VbxGuh8aYycew+QQVaYhv8+v62wp+JrTyjEygV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OEQcwgAAANwAAAAPAAAAAAAAAAAAAAAAAJgCAABkcnMvZG93&#10;bnJldi54bWxQSwUGAAAAAAQABAD1AAAAhwMAAAAA&#10;" fillcolor="white [3212]" strokecolor="black [3213]">
                      <o:lock v:ext="edit" aspectratio="t"/>
                    </v:oval>
                  </v:group>
                  <v:group id="Group 467" o:spid="_x0000_s1197" style="position:absolute;left:8694;top:7109;width:3208;height:2521;rotation:-120" coordorigin="2477,1294" coordsize="3208,2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0fEmVwwAAANwAAAAP&#10;AAAAAAAAAAAAAAAAAKoCAABkcnMvZG93bnJldi54bWxQSwUGAAAAAAQABAD6AAAAmgMAAAAA&#10;">
                    <o:lock v:ext="edit" aspectratio="t"/>
                    <v:shape id="AutoShape 468" o:spid="_x0000_s1198" type="#_x0000_t6" style="position:absolute;left:2543;top:1346;width:314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3ycMUA&#10;AADcAAAADwAAAGRycy9kb3ducmV2LnhtbESP3WrCQBCF74W+wzIF73SjFKmpq5SKKBSh/jzANDsm&#10;wexs2N0m8e07F4XezXDOnPPNajO4RnUUYu3ZwGyagSIuvK25NHC97CavoGJCtth4JgMPirBZP41W&#10;mFvf84m6cyqVhHDM0UCVUptrHYuKHMapb4lFu/ngMMkaSm0D9hLuGj3PsoV2WLM0VNjSR0XF/fzj&#10;DOy3s+0jHL/Q9y+X02L/mbrv7GjM+Hl4fwOVaEj/5r/rgxX8peDLMzKBX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rfJwxQAAANwAAAAPAAAAAAAAAAAAAAAAAJgCAABkcnMv&#10;ZG93bnJldi54bWxQSwUGAAAAAAQABAD1AAAAigMAAAAA&#10;" fillcolor="white [3212]" stroked="f" strokecolor="black [3213]">
                      <v:fill opacity="35466f"/>
                      <o:lock v:ext="edit" aspectratio="t"/>
                    </v:shape>
                    <v:oval id="Oval 469" o:spid="_x0000_s1199" style="position:absolute;left:3522;top:290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0pc8MA&#10;AADcAAAADwAAAGRycy9kb3ducmV2LnhtbERPTUvDQBC9C/0PyxS82U09SBu7LW2hUoWA1tDzkB2z&#10;wexsyE7T6K93BcHbPN7nrDajb9VAfWwCG5jPMlDEVbAN1wbK98PdAlQUZIttYDLwRRE268nNCnMb&#10;rvxGw0lqlUI45mjAiXS51rFy5DHOQkecuI/Qe5QE+1rbHq8p3Lf6PssetMeGU4PDjvaOqs/TxRvI&#10;Xr5LlkLK5Xl4XhSvZ/fUFjtjbqfj9hGU0Cj/4j/30ab5yzn8PpMu0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W0pc8MAAADcAAAADwAAAAAAAAAAAAAAAACYAgAAZHJzL2Rv&#10;d25yZXYueG1sUEsFBgAAAAAEAAQA9QAAAIgDAAAAAA==&#10;" fillcolor="black [3213]" stroked="f">
                      <o:lock v:ext="edit" aspectratio="t"/>
                    </v:oval>
                    <v:oval id="Oval 470" o:spid="_x0000_s1200" style="position:absolute;left:2477;top:1294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nlK74A&#10;AADcAAAADwAAAGRycy9kb3ducmV2LnhtbERPTYvCMBC9C/6HMMLebGoPi1ajiKIIe7KKXodmbKvN&#10;pDRRu//eCIK3ebzPmS06U4sHta6yrGAUxSCIc6srLhQcD5vhGITzyBpry6Tgnxws5v3eDFNtn7yn&#10;R+YLEULYpaig9L5JpXR5SQZdZBviwF1sa9AH2BZSt/gM4aaWSRz/SoMVh4YSG1qVlN+yu1HAF5us&#10;aWvHI/T136k4Z+66r5T6GXTLKQhPnf+KP+6dDvMnCbyfCRfI+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kJ5Su+AAAA3AAAAA8AAAAAAAAAAAAAAAAAmAIAAGRycy9kb3ducmV2&#10;LnhtbFBLBQYAAAAABAAEAPUAAACDAwAAAAA=&#10;" fillcolor="white [3212]" strokecolor="black [3213]">
                      <o:lock v:ext="edit" aspectratio="t"/>
                    </v:oval>
                  </v:group>
                  <v:group id="Group 471" o:spid="_x0000_s1201" style="position:absolute;left:10011;top:6808;width:3208;height:2521;rotation:-90" coordorigin="2477,1294" coordsize="3208,2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Z27wMQAAADcAAAA&#10;DwAAAAAAAAAAAAAAAACqAgAAZHJzL2Rvd25yZXYueG1sUEsFBgAAAAAEAAQA+gAAAJsDAAAAAA==&#10;">
                    <o:lock v:ext="edit" aspectratio="t"/>
                    <v:shape id="AutoShape 472" o:spid="_x0000_s1202" type="#_x0000_t6" style="position:absolute;left:2543;top:1346;width:314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ijRsQA&#10;AADcAAAADwAAAGRycy9kb3ducmV2LnhtbERPzU4CMRC+m/gOzZB4gy5kg7pSCJoQCBcVfIDJdtiu&#10;bqdL24WFp7cmJN7my/c7s0VvG3EiH2rHCsajDARx6XTNlYKv/Wr4BCJEZI2NY1JwoQCL+f3dDAvt&#10;zvxJp12sRArhUKACE2NbSBlKQxbDyLXEiTs4bzEm6CupPZ5TuG3kJMum0mLNqcFgS2+Gyp9dZxV8&#10;P35s11nX9cYfl6/te75f5YerUg+DfvkCIlIf/8U390an+c85/D2TLpD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oo0bEAAAA3AAAAA8AAAAAAAAAAAAAAAAAmAIAAGRycy9k&#10;b3ducmV2LnhtbFBLBQYAAAAABAAEAPUAAACJAwAAAAA=&#10;" filled="f" fillcolor="white [3212]" stroked="f" strokecolor="black [3213]">
                      <v:fill opacity="35466f"/>
                      <o:lock v:ext="edit" aspectratio="t"/>
                    </v:shape>
                    <v:oval id="Oval 473" o:spid="_x0000_s1203" style="position:absolute;left:3522;top:290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YvcMMA&#10;AADcAAAADwAAAGRycy9kb3ducmV2LnhtbERPTUvDQBC9C/6HZYTe7MZCpY3dFhVaqhDQGnoesmM2&#10;mJ0N2Wma+utdQfA2j/c5q83oWzVQH5vABu6mGSjiKtiGawPlx/Z2ASoKssU2MBm4UITN+vpqhbkN&#10;Z36n4SC1SiEcczTgRLpc61g58hinoSNO3GfoPUqCfa1tj+cU7ls9y7J77bHh1OCwo2dH1dfh5A1k&#10;r98lSyHl8ji8LIq3o9u1xZMxk5vx8QGU0Cj/4j/33qb5yzn8PpMu0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YvcMMAAADcAAAADwAAAAAAAAAAAAAAAACYAgAAZHJzL2Rv&#10;d25yZXYueG1sUEsFBgAAAAAEAAQA9QAAAIgDAAAAAA==&#10;" fillcolor="black [3213]" stroked="f">
                      <o:lock v:ext="edit" aspectratio="t"/>
                    </v:oval>
                    <v:oval id="Oval 474" o:spid="_x0000_s1204" style="position:absolute;left:2477;top:1294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LjKLwA&#10;AADcAAAADwAAAGRycy9kb3ducmV2LnhtbERPzQ7BQBC+S7zDZiRubDkIZYkQInFSwnXSHW3pzjbd&#10;Rb29lUjc5sv3O7NFY0rxpNoVlhUM+hEI4tTqgjMFp+OmNwbhPLLG0jIpeJODxbzdmmGs7YsP9Ex8&#10;JkIIuxgV5N5XsZQuzcmg69uKOHBXWxv0AdaZ1DW+Qrgp5TCKRtJgwaEhx4pWOaX35GEU8NUO17S1&#10;4wH6cn/OLom7HQqlup1mOQXhqfF/8c+902H+ZATfZ8IFcv4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GMuMovAAAANwAAAAPAAAAAAAAAAAAAAAAAJgCAABkcnMvZG93bnJldi54&#10;bWxQSwUGAAAAAAQABAD1AAAAgQMAAAAA&#10;" fillcolor="white [3212]" strokecolor="black [3213]">
                      <o:lock v:ext="edit" aspectratio="t"/>
                    </v:oval>
                  </v:group>
                  <v:shape id="AutoShape 475" o:spid="_x0000_s1205" type="#_x0000_t6" style="position:absolute;left:6538;top:7720;width:3142;height:2469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iqDMQA&#10;AADcAAAADwAAAGRycy9kb3ducmV2LnhtbERPTWvCQBC9F/oflil4q7t60BpdxRZa9CSaUvQ2ZKdJ&#10;anY2ZNcY/fVdQfA2j/c5s0VnK9FS40vHGgZ9BYI4c6bkXMN3+vn6BsIHZIOVY9JwIQ+L+fPTDBPj&#10;zryldhdyEUPYJ6ihCKFOpPRZQRZ939XEkft1jcUQYZNL0+A5httKDpUaSYslx4YCa/ooKDvuTlbD&#10;vj2Ot6fNfpiSfF8fvtKr+lF/WvdeuuUURKAuPMR398rE+ZMx3J6JF8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4qgzEAAAA3AAAAA8AAAAAAAAAAAAAAAAAmAIAAGRycy9k&#10;b3ducmV2LnhtbFBLBQYAAAAABAAEAPUAAACJAwAAAAA=&#10;" filled="f" fillcolor="white [3212]" stroked="f" strokecolor="black [3213]">
                    <v:fill opacity="35466f"/>
                    <o:lock v:ext="edit" aspectratio="t"/>
                  </v:shape>
                  <v:oval id="Oval 476" o:spid="_x0000_s1206" style="position:absolute;left:8557;top:8487;width:143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AEssMA&#10;AADcAAAADwAAAGRycy9kb3ducmV2LnhtbESPT2vCQBDF7wW/wzKCt7qxB2mjq4igmGNjweuQHfPH&#10;7GzIbmP00zuHQm8zvDfv/Wa9HV2rBupD7dnAYp6AIi68rbk08HM+vH+CChHZYuuZDDwowHYzeVtj&#10;av2dv2nIY6kkhEOKBqoYu1TrUFTkMMx9Ryza1fcOo6x9qW2Pdwl3rf5IkqV2WLM0VNjRvqLilv86&#10;A+f2mDXNJdPP4xKHTLuuyU+ZMbPpuFuBijTGf/Pf9ckK/pfQyjMygd6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4AEssMAAADcAAAADwAAAAAAAAAAAAAAAACYAgAAZHJzL2Rv&#10;d25yZXYueG1sUEsFBgAAAAAEAAQA9QAAAIgDAAAAAA==&#10;" fillcolor="black [3213]" stroked="f">
                    <o:lock v:ext="edit" aspectratio="t"/>
                  </v:oval>
                  <v:oval id="Oval 477" o:spid="_x0000_s1207" style="position:absolute;left:9602;top:10098;width:143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fhwsMA&#10;AADcAAAADwAAAGRycy9kb3ducmV2LnhtbERPTWvCQBC9C/6HZYTedGOgpYluggiCpYe2KrTHMTtN&#10;UrOzYXfV+O+7hYK3ebzPWZaD6cSFnG8tK5jPEhDEldUt1woO+830GYQPyBo7y6TgRh7KYjxaYq7t&#10;lT/osgu1iCHsc1TQhNDnUvqqIYN+ZnviyH1bZzBE6GqpHV5juOlkmiRP0mDLsaHBntYNVafd2Sg4&#10;Z8n7LZPtz+vbMX2s3CenXy+s1MNkWC1ABBrCXfzv3uo4P8vg75l4gS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efhwsMAAADcAAAADwAAAAAAAAAAAAAAAACYAgAAZHJzL2Rv&#10;d25yZXYueG1sUEsFBgAAAAAEAAQA9QAAAIgDAAAAAA==&#10;" fillcolor="white [3212]" strokecolor="black [3213]">
                    <o:lock v:ext="edit" aspectratio="t"/>
                  </v:oval>
                  <v:shape id="AutoShape 478" o:spid="_x0000_s1208" type="#_x0000_t6" style="position:absolute;left:5669;top:7917;width:3142;height:2469;rotation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ODicUA&#10;AADcAAAADwAAAGRycy9kb3ducmV2LnhtbESPQWvCQBSE70L/w/IKvUjdtIdqUlcpNhbBk7EtPT6y&#10;r0kw+zbsrjH+e1cQPA4z8w0zXw6mFT0531hW8DJJQBCXVjdcKfjer59nIHxA1thaJgVn8rBcPIzm&#10;mGl74h31RahEhLDPUEEdQpdJ6cuaDPqJ7Yij92+dwRClq6R2eIpw08rXJHmTBhuOCzV2tKqpPBRH&#10;o8DlP/I33e4SNz5Mt6uvz3TI/4JST4/DxzuIQEO4h2/tjVYQiXA9E4+AXF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I4OJxQAAANwAAAAPAAAAAAAAAAAAAAAAAJgCAABkcnMv&#10;ZG93bnJldi54bWxQSwUGAAAAAAQABAD1AAAAigMAAAAA&#10;" filled="f" fillcolor="white [3212]" stroked="f" strokecolor="black [3213]">
                    <v:fill opacity="35466f"/>
                    <o:lock v:ext="edit" aspectratio="t"/>
                  </v:shape>
                  <v:oval id="Oval 479" o:spid="_x0000_s1209" style="position:absolute;left:7420;top:8478;width:143;height:143;rotation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+jF8YA&#10;AADcAAAADwAAAGRycy9kb3ducmV2LnhtbESPQWvCQBSE7wX/w/KEXorumkOpMRsRodSDB6uCHp/Z&#10;ZxLMvg3ZrYn99d1CocdhZr5hsuVgG3GnzteONcymCgRx4UzNpYbj4X3yBsIHZIONY9LwIA/LfPSU&#10;YWpcz59034dSRAj7FDVUIbSplL6oyKKfupY4elfXWQxRdqU0HfYRbhuZKPUqLdYcFypsaV1Rcdt/&#10;WQ04X/cX9fLR04a+k93uXJyO563Wz+NhtQARaAj/4b/2xmhI1Ax+z8QjI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H+jF8YAAADcAAAADwAAAAAAAAAAAAAAAACYAgAAZHJz&#10;L2Rvd25yZXYueG1sUEsFBgAAAAAEAAQA9QAAAIsDAAAAAA==&#10;" fillcolor="black [3213]" stroked="f">
                    <o:lock v:ext="edit" aspectratio="t"/>
                  </v:oval>
                  <v:oval id="Oval 480" o:spid="_x0000_s1210" style="position:absolute;left:9131;top:9350;width:143;height:143;rotation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vSAcYA&#10;AADcAAAADwAAAGRycy9kb3ducmV2LnhtbESPT2vCQBTE70K/w/IKvemmKUhJXSUVS3sQ/xbx+Jp9&#10;ZkOzb9PsqvHbu0LB4zAzv2FGk87W4kStrxwreB4kIIgLpysuFXxvP/qvIHxA1lg7JgUX8jAZP/RG&#10;mGl35jWdNqEUEcI+QwUmhCaT0heGLPqBa4ijd3CtxRBlW0rd4jnCbS3TJBlKixXHBYMNTQ0Vv5uj&#10;VfCyXC1+Lvnhk+b799VuOSv/zDFX6umxy99ABOrCPfzf/tIK0iSF25l4BOT4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qvSAcYAAADcAAAADwAAAAAAAAAAAAAAAACYAgAAZHJz&#10;L2Rvd25yZXYueG1sUEsFBgAAAAAEAAQA9QAAAIsDAAAAAA==&#10;" fillcolor="white [3212]" strokecolor="black [3213]">
                    <o:lock v:ext="edit" aspectratio="t"/>
                  </v:oval>
                  <v:shape id="AutoShape 481" o:spid="_x0000_s1211" type="#_x0000_t6" style="position:absolute;left:11502;top:6678;width:3142;height:2469;rotation:-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0cdcYA&#10;AADcAAAADwAAAGRycy9kb3ducmV2LnhtbESPT2vCQBTE7wW/w/KE3upGC0Wiq4hg8WDBbsU/t0f2&#10;mQSzb9PsauK37wpCj8PM/IaZzjtbiRs1vnSsYDhIQBBnzpScK9j9rN7GIHxANlg5JgV38jCf9V6m&#10;mBrX8jfddMhFhLBPUUERQp1K6bOCLPqBq4mjd3aNxRBlk0vTYBvhtpKjJPmQFkuOCwXWtCwou+ir&#10;VXDYHT9Pp+31a7vRv8N9m931eKmVeu13iwmIQF34Dz/ba6NglLzD40w8AnL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H0cdcYAAADcAAAADwAAAAAAAAAAAAAAAACYAgAAZHJz&#10;L2Rvd25yZXYueG1sUEsFBgAAAAAEAAQA9QAAAIsDAAAAAA==&#10;" filled="f" fillcolor="white [3212]" stroked="f" strokecolor="black [3213]">
                    <v:fill opacity="35466f"/>
                    <o:lock v:ext="edit" aspectratio="t"/>
                  </v:shape>
                  <v:oval id="Oval 482" o:spid="_x0000_s1212" style="position:absolute;left:13083;top:8489;width:143;height:143;rotation:-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jFPMMA&#10;AADcAAAADwAAAGRycy9kb3ducmV2LnhtbESP0YrCMBRE34X9h3AXfBFNtiyi1SiyIohvq/2AS3Nt&#10;q81NaWJb/94IC/s4zMwZZr0dbC06an3lWMPXTIEgzp2puNCQXQ7TBQgfkA3WjknDkzxsNx+jNabG&#10;9fxL3TkUIkLYp6ihDKFJpfR5SRb9zDXE0bu61mKIsi2kabGPcFvLRKm5tFhxXCixoZ+S8vv5YTVc&#10;cp4nylxPWdbVt2Wx7yfLw07r8eewW4EINIT/8F/7aDQk6hveZ+IRkJ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gjFPMMAAADcAAAADwAAAAAAAAAAAAAAAACYAgAAZHJzL2Rv&#10;d25yZXYueG1sUEsFBgAAAAAEAAQA9QAAAIgDAAAAAA==&#10;" fillcolor="black [3213]" stroked="f">
                    <o:lock v:ext="edit" aspectratio="t"/>
                  </v:oval>
                  <v:oval id="Oval 483" o:spid="_x0000_s1213" style="position:absolute;left:11166;top:8589;width:143;height:143;rotation:-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sqbcQA&#10;AADcAAAADwAAAGRycy9kb3ducmV2LnhtbESPQWsCMRSE74L/ITzBi2hSxSKrUaRQ6NGqdK+PzXOz&#10;uHnZblJ39debQqHHYWa+YTa73tXiRm2oPGt4mSkQxIU3FZcazqf36QpEiMgGa8+k4U4BdtvhYIOZ&#10;8R1/0u0YS5EgHDLUYGNsMilDYclhmPmGOHkX3zqMSbalNC12Ce5qOVfqVTqsOC1YbOjNUnE9/jgN&#10;i3yy+Pp+PNShu1x7aYt8Ffa51uNRv1+DiNTH//Bf+8NomKsl/J5JR0B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7Km3EAAAA3AAAAA8AAAAAAAAAAAAAAAAAmAIAAGRycy9k&#10;b3ducmV2LnhtbFBLBQYAAAAABAAEAPUAAACJAwAAAAA=&#10;" fillcolor="white [3212]" strokecolor="black [3213]">
                    <o:lock v:ext="edit" aspectratio="t"/>
                  </v:oval>
                  <v:shape id="AutoShape 484" o:spid="_x0000_s1214" type="#_x0000_t6" style="position:absolute;left:773;top:6924;width:3142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c7ZMQA&#10;AADcAAAADwAAAGRycy9kb3ducmV2LnhtbESP3WoCMRSE7wXfIRyhd5ooZZGtUUQpFopQfx7gdHPc&#10;XdycLEm6u759Uyh4OczMN8xqM9hGdORD7VjDfKZAEBfO1FxquF7ep0sQISIbbByThgcF2KzHoxXm&#10;xvV8ou4cS5EgHHLUUMXY5lKGoiKLYeZa4uTdnLcYk/SlNB77BLeNXCiVSYs1p4UKW9pVVNzPP1bD&#10;YT/fP/zxC13/ejllh8/Yfauj1i+TYfsGItIQn+H/9ofRsFAZ/J1JR0C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nO2TEAAAA3AAAAA8AAAAAAAAAAAAAAAAAmAIAAGRycy9k&#10;b3ducmV2LnhtbFBLBQYAAAAABAAEAPUAAACJAwAAAAA=&#10;" fillcolor="white [3212]" stroked="f" strokecolor="black [3213]">
                    <v:fill opacity="35466f"/>
                    <o:lock v:ext="edit" aspectratio="t"/>
                  </v:shape>
                  <v:oval id="Oval 485" o:spid="_x0000_s1215" style="position:absolute;left:1752;top:8483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a0asQA&#10;AADcAAAADwAAAGRycy9kb3ducmV2LnhtbESPQWsCMRSE74X+h/AK3mrSLVq7GkUKC4InVwseXzfP&#10;3cXNy5Kkuv57IxR6HGbmG2axGmwnLuRD61jD21iBIK6cabnWcNgXrzMQISIb7ByThhsFWC2fnxaY&#10;G3flHV3KWIsE4ZCjhibGPpcyVA1ZDGPXEyfv5LzFmKSvpfF4TXDbyUypqbTYclposKevhqpz+Ws1&#10;9OFUHqefP+vJ+7Zov7NCzfzxoPXoZVjPQUQa4n/4r70xGjL1AY8z6Qj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PGtGrEAAAA3AAAAA8AAAAAAAAAAAAAAAAAmAIAAGRycy9k&#10;b3ducmV2LnhtbFBLBQYAAAAABAAEAPUAAACJAwAAAAA=&#10;" fillcolor="black [3213]" strokecolor="black [3213]">
                    <o:lock v:ext="edit" aspectratio="t"/>
                  </v:oval>
                  <v:oval id="Oval 486" o:spid="_x0000_s1216" style="position:absolute;left:707;top:6872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4mOrwA&#10;AADcAAAADwAAAGRycy9kb3ducmV2LnhtbERPvQrCMBDeBd8hnOBmUzuIVKOIoghOVtH1aM622lxK&#10;E7W+vRkEx4/vf77sTC1e1LrKsoJxFIMgzq2uuFBwPm1HUxDOI2usLZOCDzlYLvq9OabavvlIr8wX&#10;IoSwS1FB6X2TSunykgy6yDbEgbvZ1qAPsC2kbvEdwk0tkzieSIMVh4YSG1qXlD+yp1HAN5tsaGen&#10;Y/T14VJcM3c/VkoNB91qBsJT5//in3uvFSRxWBvOhCMgF1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rziY6vAAAANwAAAAPAAAAAAAAAAAAAAAAAJgCAABkcnMvZG93bnJldi54&#10;bWxQSwUGAAAAAAQABAD1AAAAgQMAAAAA&#10;" fillcolor="white [3212]" strokecolor="black [3213]">
                    <o:lock v:ext="edit" aspectratio="t"/>
                  </v:oval>
                </v:group>
                <v:shape id="Text Box 487" o:spid="_x0000_s1217" type="#_x0000_t202" style="position:absolute;left:720;top:13631;width:899;height: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/XAcQA&#10;AADc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1yl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P1wHEAAAA3AAAAA8AAAAAAAAAAAAAAAAAmAIAAGRycy9k&#10;b3ducmV2LnhtbFBLBQYAAAAABAAEAPUAAACJAwAAAAA=&#10;" filled="f" stroked="f">
                  <o:lock v:ext="edit" aspectratio="t"/>
                  <v:textbox>
                    <w:txbxContent>
                      <w:p w:rsidR="00E6670F" w:rsidRPr="0063159D" w:rsidRDefault="00E6670F" w:rsidP="00E20745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</w:rPr>
                        </w:pPr>
                        <w:r w:rsidRPr="0063159D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M</w:t>
                        </w:r>
                        <w:r w:rsidRPr="0063159D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488" o:spid="_x0000_s1218" type="#_x0000_t202" style="position:absolute;left:1258;top:14575;width:768;height: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zoQc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+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qzoQcAAAADcAAAADwAAAAAAAAAAAAAAAACYAgAAZHJzL2Rvd25y&#10;ZXYueG1sUEsFBgAAAAAEAAQA9QAAAIUDAAAAAA==&#10;" filled="f" stroked="f">
                  <o:lock v:ext="edit" aspectratio="t"/>
                  <v:textbox>
                    <w:txbxContent>
                      <w:p w:rsidR="00E6670F" w:rsidRPr="0063159D" w:rsidRDefault="00E6670F" w:rsidP="00E20745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</w:rPr>
                        </w:pPr>
                        <w:r w:rsidRPr="0063159D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A</w:t>
                        </w:r>
                        <w:r w:rsidRPr="0063159D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24272" w:rsidRPr="00E6670F" w:rsidRDefault="00524272" w:rsidP="00524272">
      <w:pPr>
        <w:pStyle w:val="Paragraphedeliste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lastRenderedPageBreak/>
        <w:t>Quel est le point qui signifie le centre d’inertie de la plaque. Justifier.</w:t>
      </w:r>
      <w:r w:rsidR="00956398">
        <w:rPr>
          <w:rFonts w:ascii="Times New Roman" w:hAnsi="Times New Roman" w:cs="Times New Roman"/>
          <w:sz w:val="24"/>
          <w:szCs w:val="24"/>
        </w:rPr>
        <w:t xml:space="preserve"> (0,</w:t>
      </w:r>
      <w:r w:rsidR="003A51F4">
        <w:rPr>
          <w:rFonts w:ascii="Times New Roman" w:hAnsi="Times New Roman" w:cs="Times New Roman" w:hint="cs"/>
          <w:sz w:val="24"/>
          <w:szCs w:val="24"/>
          <w:rtl/>
        </w:rPr>
        <w:t>7</w:t>
      </w:r>
      <w:r w:rsidR="00956398">
        <w:rPr>
          <w:rFonts w:ascii="Times New Roman" w:hAnsi="Times New Roman" w:cs="Times New Roman"/>
          <w:sz w:val="24"/>
          <w:szCs w:val="24"/>
        </w:rPr>
        <w:t>5pt)</w:t>
      </w:r>
    </w:p>
    <w:p w:rsidR="00524272" w:rsidRPr="00E6670F" w:rsidRDefault="00524272" w:rsidP="00524272">
      <w:p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</w:t>
      </w:r>
    </w:p>
    <w:p w:rsidR="00524272" w:rsidRPr="00E6670F" w:rsidRDefault="00524272" w:rsidP="00524272">
      <w:pPr>
        <w:pStyle w:val="Paragraphedeliste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Déduire le mouvement d’ensemble de la plaque et son mouvement particulier.</w:t>
      </w:r>
      <w:r w:rsidR="00956398">
        <w:rPr>
          <w:rFonts w:ascii="Times New Roman" w:hAnsi="Times New Roman" w:cs="Times New Roman"/>
          <w:sz w:val="24"/>
          <w:szCs w:val="24"/>
        </w:rPr>
        <w:t xml:space="preserve"> (1pt)</w:t>
      </w:r>
    </w:p>
    <w:p w:rsidR="00524272" w:rsidRPr="00E6670F" w:rsidRDefault="00524272" w:rsidP="00524272">
      <w:p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.</w:t>
      </w:r>
    </w:p>
    <w:p w:rsidR="0078125E" w:rsidRPr="00E6670F" w:rsidRDefault="00524272" w:rsidP="00524272">
      <w:p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.</w:t>
      </w:r>
    </w:p>
    <w:p w:rsidR="00524272" w:rsidRPr="00E6670F" w:rsidRDefault="0078125E" w:rsidP="00524272">
      <w:p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III. on refait l’expérience et dans cette fois ci on raccroche la plaque par un fil son autre extrémité est fixé dans un point O fixe. On lance la plaque à un instant t=0s (l’instant de l’enregistrement</w:t>
      </w:r>
      <w:r w:rsidR="00524272" w:rsidRPr="00E6670F">
        <w:rPr>
          <w:rFonts w:ascii="Times New Roman" w:hAnsi="Times New Roman" w:cs="Times New Roman"/>
          <w:sz w:val="24"/>
          <w:szCs w:val="24"/>
        </w:rPr>
        <w:t xml:space="preserve"> </w:t>
      </w:r>
      <w:r w:rsidRPr="00E6670F">
        <w:rPr>
          <w:rFonts w:ascii="Times New Roman" w:hAnsi="Times New Roman" w:cs="Times New Roman"/>
          <w:sz w:val="24"/>
          <w:szCs w:val="24"/>
        </w:rPr>
        <w:t xml:space="preserve">de A0) et on coupe le fil à un instant t. la figure ci-dessous montre </w:t>
      </w:r>
      <w:r w:rsidR="00ED3AFB" w:rsidRPr="00E6670F">
        <w:rPr>
          <w:rFonts w:ascii="Times New Roman" w:hAnsi="Times New Roman" w:cs="Times New Roman"/>
          <w:sz w:val="24"/>
          <w:szCs w:val="24"/>
        </w:rPr>
        <w:t xml:space="preserve">à l’échelle </w:t>
      </w:r>
      <w:r w:rsidR="00ED3AFB" w:rsidRPr="00E6670F">
        <w:rPr>
          <w:rFonts w:ascii="Times New Roman" w:hAnsi="Times New Roman" w:cs="Times New Roman"/>
          <w:position w:val="-28"/>
          <w:sz w:val="24"/>
          <w:szCs w:val="24"/>
        </w:rPr>
        <w:object w:dxaOrig="360" w:dyaOrig="720">
          <v:shape id="_x0000_i1032" type="#_x0000_t75" style="width:18.4pt;height:36pt" o:ole="">
            <v:imagedata r:id="rId20" o:title=""/>
          </v:shape>
          <o:OLEObject Type="Embed" ProgID="Equation.DSMT4" ShapeID="_x0000_i1032" DrawAspect="Content" ObjectID="_1629540685" r:id="rId21"/>
        </w:object>
      </w:r>
      <w:r w:rsidR="00ED3AFB" w:rsidRPr="00E6670F">
        <w:rPr>
          <w:rFonts w:ascii="Times New Roman" w:hAnsi="Times New Roman" w:cs="Times New Roman"/>
          <w:sz w:val="24"/>
          <w:szCs w:val="24"/>
        </w:rPr>
        <w:t xml:space="preserve"> l’enregistrement du mouvement </w:t>
      </w:r>
      <w:r w:rsidRPr="00E6670F">
        <w:rPr>
          <w:rFonts w:ascii="Times New Roman" w:hAnsi="Times New Roman" w:cs="Times New Roman"/>
          <w:sz w:val="24"/>
          <w:szCs w:val="24"/>
        </w:rPr>
        <w:t xml:space="preserve">de </w:t>
      </w:r>
      <w:r w:rsidR="00ED3AFB" w:rsidRPr="00E6670F">
        <w:rPr>
          <w:rFonts w:ascii="Times New Roman" w:hAnsi="Times New Roman" w:cs="Times New Roman"/>
          <w:sz w:val="24"/>
          <w:szCs w:val="24"/>
        </w:rPr>
        <w:t xml:space="preserve">la </w:t>
      </w:r>
      <w:r w:rsidRPr="00E6670F">
        <w:rPr>
          <w:rFonts w:ascii="Times New Roman" w:hAnsi="Times New Roman" w:cs="Times New Roman"/>
          <w:sz w:val="24"/>
          <w:szCs w:val="24"/>
        </w:rPr>
        <w:t>centre d’inertie de la plaque.</w:t>
      </w:r>
    </w:p>
    <w:p w:rsidR="0078125E" w:rsidRPr="00E6670F" w:rsidRDefault="0099675D" w:rsidP="005242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>
                <wp:extent cx="6840220" cy="2671445"/>
                <wp:effectExtent l="0" t="0" r="0" b="0"/>
                <wp:docPr id="1" name="Group 4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6840220" cy="2671445"/>
                          <a:chOff x="2517" y="4943"/>
                          <a:chExt cx="11620" cy="4536"/>
                        </a:xfrm>
                      </wpg:grpSpPr>
                      <wpg:grpSp>
                        <wpg:cNvPr id="2" name="Group 490"/>
                        <wpg:cNvGrpSpPr>
                          <a:grpSpLocks noChangeAspect="1"/>
                        </wpg:cNvGrpSpPr>
                        <wpg:grpSpPr bwMode="auto">
                          <a:xfrm>
                            <a:off x="2517" y="4943"/>
                            <a:ext cx="11620" cy="4536"/>
                            <a:chOff x="2517" y="1381"/>
                            <a:chExt cx="11620" cy="4536"/>
                          </a:xfrm>
                        </wpg:grpSpPr>
                        <wpg:grpSp>
                          <wpg:cNvPr id="3" name="Group 49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2517" y="411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4" name="Rectangle 49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Oval 49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" name="AutoShape 49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" name="AutoShape 495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Oval 49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2">
                                        <a:lumMod val="100000"/>
                                        <a:lumOff val="0"/>
                                      </a:scheme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9" name="Group 49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237" y="411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10" name="Rectangle 49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" name="Oval 49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" name="AutoShape 50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AutoShape 501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Oval 50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2">
                                        <a:lumMod val="100000"/>
                                        <a:lumOff val="0"/>
                                      </a:scheme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" name="Group 50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949" y="411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16" name="Rectangle 50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" name="Oval 50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" name="AutoShape 50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AutoShape 507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" name="Oval 50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2">
                                        <a:lumMod val="100000"/>
                                        <a:lumOff val="0"/>
                                      </a:scheme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" name="Group 509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669" y="411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22" name="Rectangle 51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" name="Oval 51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" name="AutoShape 51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" name="AutoShape 513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" name="Oval 51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2">
                                        <a:lumMod val="100000"/>
                                        <a:lumOff val="0"/>
                                      </a:scheme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" name="Group 51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389" y="411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28" name="Rectangle 51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" name="Oval 51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" name="AutoShape 51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AutoShape 519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" name="Oval 52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2">
                                        <a:lumMod val="100000"/>
                                        <a:lumOff val="0"/>
                                      </a:scheme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3" name="Group 52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109" y="411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34" name="Rectangle 52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" name="Oval 52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" name="AutoShape 52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" name="AutoShape 525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" name="Oval 52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2">
                                        <a:lumMod val="100000"/>
                                        <a:lumOff val="0"/>
                                      </a:scheme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9" name="Group 52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829" y="411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40" name="Rectangle 52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" name="Oval 52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" name="AutoShape 53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" name="AutoShape 531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" name="Oval 53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2">
                                        <a:lumMod val="100000"/>
                                        <a:lumOff val="0"/>
                                      </a:scheme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5" name="Group 53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7549" y="411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46" name="Rectangle 53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" name="Oval 53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" name="AutoShape 53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" name="AutoShape 537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" name="Oval 53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2">
                                        <a:lumMod val="100000"/>
                                        <a:lumOff val="0"/>
                                      </a:scheme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1" name="Group 539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8269" y="411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52" name="Rectangle 54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Oval 54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" name="AutoShape 54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" name="AutoShape 543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" name="Oval 54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2">
                                        <a:lumMod val="100000"/>
                                        <a:lumOff val="0"/>
                                      </a:scheme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7" name="Group 54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8997" y="411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58" name="Rectangle 54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Oval 54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0" name="AutoShape 54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" name="AutoShape 549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" name="Oval 55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2">
                                        <a:lumMod val="100000"/>
                                        <a:lumOff val="0"/>
                                      </a:scheme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3" name="Group 55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707" y="411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64" name="Rectangle 55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" name="Oval 55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" name="AutoShape 55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" name="AutoShape 555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" name="Oval 55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2">
                                        <a:lumMod val="100000"/>
                                        <a:lumOff val="0"/>
                                      </a:scheme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9" name="Group 55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10429" y="411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70" name="Rectangle 55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" name="Oval 55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2" name="AutoShape 56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" name="AutoShape 561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" name="Oval 56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2">
                                        <a:lumMod val="100000"/>
                                        <a:lumOff val="0"/>
                                      </a:scheme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5" name="Group 56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11147" y="4045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76" name="Rectangle 56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" name="Oval 56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" name="AutoShape 56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" name="AutoShape 567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Oval 56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2">
                                        <a:lumMod val="100000"/>
                                        <a:lumOff val="0"/>
                                      </a:scheme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1" name="Group 569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11785" y="3757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82" name="Rectangle 57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" name="Oval 57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4" name="AutoShape 57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" name="AutoShape 573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" name="Oval 57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2">
                                        <a:lumMod val="100000"/>
                                        <a:lumOff val="0"/>
                                      </a:scheme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7" name="Group 57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12325" y="3253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88" name="Rectangle 57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9" name="Oval 57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" name="AutoShape 57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" name="AutoShape 579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" name="Oval 58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2">
                                        <a:lumMod val="100000"/>
                                        <a:lumOff val="0"/>
                                      </a:scheme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93" name="Group 58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12589" y="2653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94" name="Rectangle 58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5" name="Oval 58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6" name="AutoShape 58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" name="AutoShape 585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" name="Oval 58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2">
                                        <a:lumMod val="100000"/>
                                        <a:lumOff val="0"/>
                                      </a:scheme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99" name="Group 58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12697" y="2029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100" name="Rectangle 58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1" name="Oval 58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" name="AutoShape 59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" name="AutoShape 591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" name="Oval 59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2">
                                        <a:lumMod val="100000"/>
                                        <a:lumOff val="0"/>
                                      </a:scheme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" name="Group 59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12589" y="1381"/>
                              <a:ext cx="1440" cy="1800"/>
                              <a:chOff x="3757" y="1777"/>
                              <a:chExt cx="2160" cy="2160"/>
                            </a:xfrm>
                          </wpg:grpSpPr>
                          <wps:wsp>
                            <wps:cNvPr id="106" name="Rectangle 59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" name="Oval 59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77" y="2797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" name="AutoShape 59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" name="AutoShape 597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757" y="1777"/>
                                <a:ext cx="2160" cy="2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" name="Oval 59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01" y="223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2">
                                        <a:lumMod val="100000"/>
                                        <a:lumOff val="0"/>
                                      </a:scheme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11" name="Text Box 59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2969" y="4979"/>
                            <a:ext cx="878" cy="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670F" w:rsidRPr="002B7D32" w:rsidRDefault="00E6670F" w:rsidP="0078125E">
                              <w:pPr>
                                <w:rPr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r w:rsidRPr="002B7D32">
                                <w:rPr>
                                  <w:sz w:val="32"/>
                                  <w:szCs w:val="32"/>
                                </w:rPr>
                                <w:t>A</w:t>
                              </w:r>
                              <w:r w:rsidRPr="002B7D32">
                                <w:rPr>
                                  <w:sz w:val="32"/>
                                  <w:szCs w:val="32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Text Box 60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0877" y="8579"/>
                            <a:ext cx="990" cy="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670F" w:rsidRPr="002B7D32" w:rsidRDefault="00E6670F" w:rsidP="00ED3AFB">
                              <w:pPr>
                                <w:rPr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r w:rsidRPr="002B7D32">
                                <w:rPr>
                                  <w:sz w:val="32"/>
                                  <w:szCs w:val="32"/>
                                </w:rPr>
                                <w:t>A</w:t>
                              </w:r>
                              <w:r>
                                <w:rPr>
                                  <w:sz w:val="32"/>
                                  <w:szCs w:val="32"/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Text Box 60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57" y="8579"/>
                            <a:ext cx="1100" cy="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670F" w:rsidRPr="002B7D32" w:rsidRDefault="00E6670F" w:rsidP="00ED3AFB">
                              <w:pPr>
                                <w:rPr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r w:rsidRPr="002B7D32">
                                <w:rPr>
                                  <w:sz w:val="32"/>
                                  <w:szCs w:val="32"/>
                                </w:rPr>
                                <w:t>A</w:t>
                              </w:r>
                              <w:r w:rsidRPr="002B7D32">
                                <w:rPr>
                                  <w:sz w:val="32"/>
                                  <w:szCs w:val="32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sz w:val="32"/>
                                  <w:szCs w:val="32"/>
                                  <w:vertAlign w:val="subscript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489" o:spid="_x0000_s1219" style="width:538.6pt;height:210.35pt;mso-position-horizontal-relative:char;mso-position-vertical-relative:line" coordorigin="2517,4943" coordsize="11620,4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">
                <o:lock v:ext="edit" aspectratio="t"/>
                <v:group id="Group 490" o:spid="_x0000_s1220" style="position:absolute;left:2517;top:4943;width:11620;height:4536" coordorigin="2517,1381" coordsize="11620,45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o:lock v:ext="edit" aspectratio="t"/>
                  <v:group id="Group 491" o:spid="_x0000_s1221" style="position:absolute;left:2517;top:411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o:lock v:ext="edit" aspectratio="t"/>
                    <v:rect id="Rectangle 492" o:spid="_x0000_s1222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RAhsMA&#10;AADaAAAADwAAAGRycy9kb3ducmV2LnhtbESPQWvCQBSE74L/YXlCL6KbFpESsxERpKEUxNh6fmRf&#10;k9Ds25jdJum/dwWhx2FmvmGS7Wga0VPnassKnpcRCOLC6ppLBZ/nw+IVhPPIGhvLpOCPHGzT6STB&#10;WNuBT9TnvhQBwi5GBZX3bSylKyoy6Ja2JQ7et+0M+iC7UuoOhwA3jXyJorU0WHNYqLClfUXFT/5r&#10;FAzFsb+cP97kcX7JLF+z6z7/elfqaTbuNiA8jf4//GhnWsEK7lfCDZDp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WRAhsMAAADaAAAADwAAAAAAAAAAAAAAAACYAgAAZHJzL2Rv&#10;d25yZXYueG1sUEsFBgAAAAAEAAQA9QAAAIgDAAAAAA==&#10;" filled="f" stroked="f">
                      <o:lock v:ext="edit" aspectratio="t"/>
                    </v:rect>
                    <v:oval id="Oval 493" o:spid="_x0000_s1223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/ov8MA&#10;AADaAAAADwAAAGRycy9kb3ducmV2LnhtbESPUUvDQBCE3wX/w7GCb/bSglJjr6UKLSoEag19XnJr&#10;LpjbC7ltGvvre4Lg4zAz3zCL1ehbNVAfm8AGppMMFHEVbMO1gfJzczcHFQXZYhuYDPxQhNXy+mqB&#10;uQ0n/qBhL7VKEI45GnAiXa51rBx5jJPQESfvK/QeJcm+1rbHU4L7Vs+y7EF7bDgtOOzoxVH1vT96&#10;A9n7uWQppHw8DG/zYndw27Z4Nub2Zlw/gRIa5T/81361Bu7h90q6AXp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H/ov8MAAADaAAAADwAAAAAAAAAAAAAAAACYAgAAZHJzL2Rv&#10;d25yZXYueG1sUEsFBgAAAAAEAAQA9QAAAIgDAAAAAA==&#10;" fillcolor="black [3213]" stroked="f">
                      <o:lock v:ext="edit" aspectratio="t"/>
                    </v:oval>
                    <v:shape id="AutoShape 494" o:spid="_x0000_s1224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fi9MMAAADaAAAADwAAAGRycy9kb3ducmV2LnhtbESPT2sCMRTE7wW/Q3hCL0Wz3YPU1Sgi&#10;FL0Vt168PTZv/+DmZU3iuvXTN4LgcZiZ3zDL9WBa0ZPzjWUFn9MEBHFhdcOVguPv9+QLhA/IGlvL&#10;pOCPPKxXo7clZtre+EB9HioRIewzVFCH0GVS+qImg35qO+LoldYZDFG6SmqHtwg3rUyTZCYNNhwX&#10;auxoW1Nxzq9Gwd27kG77y1DKez6/ph/labP7Uep9PGwWIAIN4RV+tvdawQweV+IN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n4vTDAAAA2gAAAA8AAAAAAAAAAAAA&#10;AAAAoQIAAGRycy9kb3ducmV2LnhtbFBLBQYAAAAABAAEAPkAAACRAwAAAAA=&#10;" stroked="f">
                      <o:lock v:ext="edit" aspectratio="t"/>
                    </v:shape>
                    <v:shape id="AutoShape 495" o:spid="_x0000_s1225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MnUcAAAADaAAAADwAAAGRycy9kb3ducmV2LnhtbERPz2vCMBS+C/sfwht407Q9qHRGkY1N&#10;wZNuh3l7NG9NZ/NSmmirf70RBI8f3+/5sre1OFPrK8cK0nECgrhwuuJSwc/352gGwgdkjbVjUnAh&#10;D8vFy2COuXYd7+i8D6WIIexzVGBCaHIpfWHIoh+7hjhyf661GCJsS6lb7GK4rWWWJBNpseLYYLCh&#10;d0PFcX+yccb/1WT1x/XUfXm9zQ7r9PdwSZUavvarNxCB+vAUP9wbrWAK9yvRD3Jx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UzJ1HAAAAA2gAAAA8AAAAAAAAAAAAAAAAA&#10;oQIAAGRycy9kb3ducmV2LnhtbFBLBQYAAAAABAAEAPkAAACOAwAAAAA=&#10;" stroked="f">
                      <o:lock v:ext="edit" aspectratio="t"/>
                    </v:shape>
                    <v:oval id="Oval 496" o:spid="_x0000_s1226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CpkMIA&#10;AADaAAAADwAAAGRycy9kb3ducmV2LnhtbERPy2rCQBTdC/7DcAvd6SQtlRIdQ5AWW7rSdlF3l8xt&#10;EpO5EzJjHn69syi4PJz3Jh1NI3rqXGVZQbyMQBDnVldcKPj5fl+8gnAeWWNjmRRM5CDdzmcbTLQd&#10;+ED90RcihLBLUEHpfZtI6fKSDLqlbYkD92c7gz7ArpC6wyGEm0Y+RdFKGqw4NJTY0q6kvD5ejIK3&#10;r6kt6Jqdh8v59yXe15/4vD8p9fgwZmsQnkZ/F/+7P7SCsDVcCTdAb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0KmQwgAAANoAAAAPAAAAAAAAAAAAAAAAAJgCAABkcnMvZG93&#10;bnJldi54bWxQSwUGAAAAAAQABAD1AAAAhwMAAAAA&#10;" filled="f" fillcolor="#c0504d [3205]" stroked="f">
                      <o:lock v:ext="edit" aspectratio="t"/>
                    </v:oval>
                  </v:group>
                  <v:group id="Group 497" o:spid="_x0000_s1227" style="position:absolute;left:3237;top:411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<o:lock v:ext="edit" aspectratio="t"/>
                    <v:rect id="Rectangle 498" o:spid="_x0000_s1228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z3H8QA&#10;AADbAAAADwAAAGRycy9kb3ducmV2LnhtbESPQWvCQBCF7wX/wzKCl1I39VAkdRURpEEKYmw9D9lp&#10;Epqdjdk1Sf995yB4m+G9ee+b1WZ0jeqpC7VnA6/zBBRx4W3NpYGv8/5lCSpEZIuNZzLwRwE268nT&#10;ClPrBz5Rn8dSSQiHFA1UMbap1qGoyGGY+5ZYtB/fOYyydqW2HQ4S7hq9SJI37bBmaaiwpV1FxW9+&#10;cwaG4thfzp8f+vh8yTxfs+su/z4YM5uO23dQkcb4MN+vMyv4Qi+/yAB6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M9x/EAAAA2wAAAA8AAAAAAAAAAAAAAAAAmAIAAGRycy9k&#10;b3ducmV2LnhtbFBLBQYAAAAABAAEAPUAAACJAwAAAAA=&#10;" filled="f" stroked="f">
                      <o:lock v:ext="edit" aspectratio="t"/>
                    </v:rect>
                    <v:oval id="Oval 499" o:spid="_x0000_s1229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32VAcIA&#10;AADbAAAADwAAAGRycy9kb3ducmV2LnhtbERPTUvDQBC9C/6HZQRvdtMepMZuiwoVLQS0hp6H7JgN&#10;ZmdDdkzT/vpuodDbPN7nLFajb9VAfWwCG5hOMlDEVbAN1wbKn/XDHFQUZIttYDJwoAir5e3NAnMb&#10;9vxNw1ZqlUI45mjAiXS51rFy5DFOQkecuN/Qe5QE+1rbHvcp3Ld6lmWP2mPDqcFhR2+Oqr/tvzeQ&#10;bY4lSyHl0274nBdfO/feFq/G3N+NL8+ghEa5ii/uD5vmT+H8SzpA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fZUBwgAAANsAAAAPAAAAAAAAAAAAAAAAAJgCAABkcnMvZG93&#10;bnJldi54bWxQSwUGAAAAAAQABAD1AAAAhwMAAAAA&#10;" fillcolor="black [3213]" stroked="f">
                      <o:lock v:ext="edit" aspectratio="t"/>
                    </v:oval>
                    <v:shape id="AutoShape 500" o:spid="_x0000_s1230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3nzMEAAADbAAAADwAAAGRycy9kb3ducmV2LnhtbERPS2vCQBC+F/oflil4KWZjDqKpq4gg&#10;eiuNvfQ2ZCcPmp2Nu2tM/fVdQfA2H99zVpvRdGIg51vLCmZJCoK4tLrlWsH3aT9dgPABWWNnmRT8&#10;kYfN+vVlhbm2V/6ioQi1iCHsc1TQhNDnUvqyIYM+sT1x5CrrDIYIXS21w2sMN53M0nQuDbYcGxrs&#10;addQ+VtcjIKbdyHbDeexkrdiecneq5/t4VOpydu4/QARaAxP8cN91HF+Bvdf4gFy/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DefMwQAAANsAAAAPAAAAAAAAAAAAAAAA&#10;AKECAABkcnMvZG93bnJldi54bWxQSwUGAAAAAAQABAD5AAAAjwMAAAAA&#10;" stroked="f">
                      <o:lock v:ext="edit" aspectratio="t"/>
                    </v:shape>
                    <v:shape id="AutoShape 501" o:spid="_x0000_s1231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fJaMUAAADbAAAADwAAAGRycy9kb3ducmV2LnhtbESPQWvCQBCF7wX/wzJCb3WTFEqJrqEo&#10;2kJPVQ96G7JjNjY7G7IbE/313UKhtxne+968WRSjbcSVOl87VpDOEhDEpdM1VwoO+83TKwgfkDU2&#10;jknBjTwUy8nDAnPtBv6i6y5UIoawz1GBCaHNpfSlIYt+5lriqJ1dZzHEtauk7nCI4baRWZK8SIs1&#10;xwsGW1oZKr93vY01LneTNet7P2y9/sxO7+nxdEuVepyOb3MQgcbwb/6jP3TknuH3lziAX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ifJaMUAAADbAAAADwAAAAAAAAAA&#10;AAAAAAChAgAAZHJzL2Rvd25yZXYueG1sUEsFBgAAAAAEAAQA+QAAAJMDAAAAAA==&#10;" stroked="f">
                      <o:lock v:ext="edit" aspectratio="t"/>
                    </v:shape>
                    <v:oval id="Oval 502" o:spid="_x0000_s1232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nt5sIA&#10;AADbAAAADwAAAGRycy9kb3ducmV2LnhtbERPS2vCQBC+F/wPywi91U1qKyW6BpGKlZ60PdTbkB3z&#10;3NmQXU3sr3cLBW/z8T1nkQ6mERfqXGlZQTyJQBBnVpecK/j+2jy9gXAeWWNjmRRcyUG6HD0sMNG2&#10;5z1dDj4XIYRdggoK79tESpcVZNBNbEscuJPtDPoAu1zqDvsQbhr5HEUzabDk0FBgS+uCsvpwNgre&#10;P69tTr+rqj9XP6/xtt7hdHtU6nE8rOYgPA3+Lv53f+gw/wX+fgkHy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6e3mwgAAANsAAAAPAAAAAAAAAAAAAAAAAJgCAABkcnMvZG93&#10;bnJldi54bWxQSwUGAAAAAAQABAD1AAAAhwMAAAAA&#10;" filled="f" fillcolor="#c0504d [3205]" stroked="f">
                      <o:lock v:ext="edit" aspectratio="t"/>
                    </v:oval>
                  </v:group>
                  <v:group id="Group 503" o:spid="_x0000_s1233" style="position:absolute;left:3949;top:411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<o:lock v:ext="edit" aspectratio="t"/>
                    <v:rect id="Rectangle 504" o:spid="_x0000_s1234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nK8MEA&#10;AADbAAAADwAAAGRycy9kb3ducmV2LnhtbERPS4vCMBC+L/gfwgheFk3Xg0g1igiyZVkQ6+M8NGNb&#10;bCa1ybbdf28Ewdt8fM9ZrntTiZYaV1pW8DWJQBBnVpecKzgdd+M5COeRNVaWScE/OVivBh9LjLXt&#10;+EBt6nMRQtjFqKDwvo6ldFlBBt3E1sSBu9rGoA+wyaVusAvhppLTKJpJgyWHhgJr2haU3dI/o6DL&#10;9u3l+Pst95+XxPI9uW/T849So2G/WYDw1Pu3+OVOdJg/g+cv4QC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pyvDBAAAA2wAAAA8AAAAAAAAAAAAAAAAAmAIAAGRycy9kb3du&#10;cmV2LnhtbFBLBQYAAAAABAAEAPUAAACGAwAAAAA=&#10;" filled="f" stroked="f">
                      <o:lock v:ext="edit" aspectratio="t"/>
                    </v:rect>
                    <v:oval id="Oval 505" o:spid="_x0000_s1235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io7sIA&#10;AADbAAAADwAAAGRycy9kb3ducmV2LnhtbERPTUvDQBC9C/6HZQRvdtMetMZuSxVaVAjUGnoesmM2&#10;mJ0N2Wka++u7guBtHu9zFqvRt2qgPjaBDUwnGSjiKtiGawPl5+ZuDioKssU2MBn4oQir5fXVAnMb&#10;TvxBw15qlUI45mjAiXS51rFy5DFOQkecuK/Qe5QE+1rbHk8p3Ld6lmX32mPDqcFhRy+Oqu/90RvI&#10;3s8lSyHl42F4mxe7g9u2xbMxtzfj+gmU0Cj/4j/3q03zH+D3l3S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2KjuwgAAANsAAAAPAAAAAAAAAAAAAAAAAJgCAABkcnMvZG93&#10;bnJldi54bWxQSwUGAAAAAAQABAD1AAAAhwMAAAAA&#10;" fillcolor="black [3213]" stroked="f">
                      <o:lock v:ext="edit" aspectratio="t"/>
                    </v:oval>
                    <v:shape id="AutoShape 506" o:spid="_x0000_s1236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XQJsUAAADbAAAADwAAAGRycy9kb3ducmV2LnhtbESPT2/CMAzF75P2HSIj7TJBuh4QKwSE&#10;kKbtNlG47GY17h/ROF0SSsennw+TdrP1nt/7ebObXK9GCrHzbOBlkYEirrztuDFwPr3NV6BiQrbY&#10;eyYDPxRht3182GBh/Y2PNJapURLCsUADbUpDoXWsWnIYF34gFq32wWGSNTTaBrxJuOt1nmVL7bBj&#10;aWhxoENL1aW8OgP3GFJ+GL+nWt/L12v+XH/t3z+NeZpN+zWoRFP6N/9df1jBF1j5RQbQ2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eXQJsUAAADbAAAADwAAAAAAAAAA&#10;AAAAAAChAgAAZHJzL2Rvd25yZXYueG1sUEsFBgAAAAAEAAQA+QAAAJMDAAAAAA==&#10;" stroked="f">
                      <o:lock v:ext="edit" aspectratio="t"/>
                    </v:shape>
                    <v:shape id="AutoShape 507" o:spid="_x0000_s1237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8/+gsUAAADbAAAADwAAAGRycy9kb3ducmV2LnhtbESPQW/CMAyF75P4D5GRdhtpe5i2Qqgm&#10;EGzSTgMOcLMa05Q1TtWktPDrl0mTdrP13vf8vChG24grdb52rCCdJSCIS6drrhQc9punFxA+IGts&#10;HJOCG3kolpOHBebaDfxF112oRAxhn6MCE0KbS+lLQxb9zLXEUTu7zmKIa1dJ3eEQw20jsyR5lhZr&#10;jhcMtrQyVH7vehtrXO4ma9b3fth6/Zmd3tPj6ZYq9Tgd3+YgAo3h3/xHf+jIvcLvL3E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8/+gsUAAADbAAAADwAAAAAAAAAA&#10;AAAAAAChAgAAZHJzL2Rvd25yZXYueG1sUEsFBgAAAAAEAAQA+QAAAJMDAAAAAA==&#10;" stroked="f">
                      <o:lock v:ext="edit" aspectratio="t"/>
                    </v:shape>
                    <v:oval id="Oval 508" o:spid="_x0000_s1238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4hWMMA&#10;AADbAAAADwAAAGRycy9kb3ducmV2LnhtbERPy2rCQBTdF/oPwy24q5OkVEp0lCCWWLpSu2h3l8w1&#10;iWbuhMzkYb++syi4PJz3ajOZRgzUudqygngegSAurK65VPB1en9+A+E8ssbGMim4kYPN+vFhham2&#10;Ix9oOPpShBB2KSqovG9TKV1RkUE3ty1x4M62M+gD7EqpOxxDuGlkEkULabDm0FBhS9uKiuuxNwp2&#10;n7e2pN/sMvaX79c4v37gS/6j1OxpypYgPE3+Lv5377WCJKwPX8IP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74hWMMAAADbAAAADwAAAAAAAAAAAAAAAACYAgAAZHJzL2Rv&#10;d25yZXYueG1sUEsFBgAAAAAEAAQA9QAAAIgDAAAAAA==&#10;" filled="f" fillcolor="#c0504d [3205]" stroked="f">
                      <o:lock v:ext="edit" aspectratio="t"/>
                    </v:oval>
                  </v:group>
                  <v:group id="Group 509" o:spid="_x0000_s1239" style="position:absolute;left:4669;top:411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<o:lock v:ext="edit" aspectratio="t"/>
                    <v:rect id="Rectangle 510" o:spid="_x0000_s1240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4GTsUA&#10;AADbAAAADwAAAGRycy9kb3ducmV2LnhtbESPzWrDMBCE74G+g9hCL6GW60MIbuRQAqWmFEKcn/Ni&#10;bW1Ta+VYqu28fRQI5DjMzDfMaj2ZVgzUu8aygrcoBkFcWt1wpeCw/3xdgnAeWWNrmRRcyME6e5qt&#10;MNV25B0Nha9EgLBLUUHtfZdK6cqaDLrIdsTB+7W9QR9kX0nd4xjgppVJHC+kwYbDQo0dbWoq/4p/&#10;o2Ast8Np//Mlt/NTbvmcnzfF8Vupl+fp4x2Ep8k/wvd2rhUkCdy+hB8gs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/gZOxQAAANsAAAAPAAAAAAAAAAAAAAAAAJgCAABkcnMv&#10;ZG93bnJldi54bWxQSwUGAAAAAAQABAD1AAAAigMAAAAA&#10;" filled="f" stroked="f">
                      <o:lock v:ext="edit" aspectratio="t"/>
                    </v:rect>
                    <v:oval id="Oval 511" o:spid="_x0000_s1241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9kUMQA&#10;AADbAAAADwAAAGRycy9kb3ducmV2LnhtbESPUUvDQBCE3wX/w7FC3+zFFqTGXosKlioEtIY+L7k1&#10;F8zthdw2Tfvre4Lg4zAz3zDL9ehbNVAfm8AG7qYZKOIq2IZrA+XX6+0CVBRki21gMnCiCOvV9dUS&#10;cxuO/EnDTmqVIBxzNOBEulzrWDnyGKehI07ed+g9SpJ9rW2PxwT3rZ5l2b322HBacNjRi6PqZ3fw&#10;BrL3c8lSSPmwH94Wxcfebdri2ZjJzfj0CEpolP/wX3trDczm8Psl/QC9u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6PZFDEAAAA2wAAAA8AAAAAAAAAAAAAAAAAmAIAAGRycy9k&#10;b3ducmV2LnhtbFBLBQYAAAAABAAEAPUAAACJAwAAAAA=&#10;" fillcolor="black [3213]" stroked="f">
                      <o:lock v:ext="edit" aspectratio="t"/>
                    </v:oval>
                    <v:shape id="AutoShape 512" o:spid="_x0000_s1242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QQnsQAAADbAAAADwAAAGRycy9kb3ducmV2LnhtbESPT2sCMRTE7wW/Q3iFXopmXUTsahQR&#10;pL0VVy+9PTZv/9DNy5rEdeunbwTB4zAzv2FWm8G0oifnG8sKppMEBHFhdcOVgtNxP16A8AFZY2uZ&#10;FPyRh8169LLCTNsrH6jPQyUihH2GCuoQukxKX9Rk0E9sRxy90jqDIUpXSe3wGuGmlWmSzKXBhuNC&#10;jR3taip+84tRcPMupLv+PJTyln9c0vfyZ/v5rdTb67Bdggg0hGf40f7SCtIZ3L/EHyD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xBCexAAAANsAAAAPAAAAAAAAAAAA&#10;AAAAAKECAABkcnMvZG93bnJldi54bWxQSwUGAAAAAAQABAD5AAAAkgMAAAAA&#10;" stroked="f">
                      <o:lock v:ext="edit" aspectratio="t"/>
                    </v:shape>
                    <v:shape id="AutoShape 513" o:spid="_x0000_s1243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4+OsUAAADbAAAADwAAAGRycy9kb3ducmV2LnhtbESPQWvCQBCF74L/YRmhN90k0CKpayiK&#10;ttBT1UO9DdlpNm12NmQ3Jvrru4WCx8eb9715q2K0jbhQ52vHCtJFAoK4dLrmSsHpuJsvQfiArLFx&#10;TAqu5KFYTycrzLUb+IMuh1CJCGGfowITQptL6UtDFv3CtcTR+3KdxRBlV0nd4RDhtpFZkjxJizXH&#10;BoMtbQyVP4fexje+byZrtrd+2Hv9np1f08/zNVXqYTa+PIMINIb78X/6TSvIHuFvSwS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O4+OsUAAADbAAAADwAAAAAAAAAA&#10;AAAAAAChAgAAZHJzL2Rvd25yZXYueG1sUEsFBgAAAAAEAAQA+QAAAJMDAAAAAA==&#10;" stroked="f">
                      <o:lock v:ext="edit" aspectratio="t"/>
                    </v:shape>
                    <v:oval id="Oval 514" o:spid="_x0000_s1244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sct8QA&#10;AADbAAAADwAAAGRycy9kb3ducmV2LnhtbESPT4vCMBTE78J+h/AW9mZTFUWqUUQUV/bkn8Pu7dE8&#10;22rzUppoq5/eLAgeh5n5DTOdt6YUN6pdYVlBL4pBEKdWF5wpOB7W3TEI55E1lpZJwZ0czGcfnSkm&#10;2ja8o9veZyJA2CWoIPe+SqR0aU4GXWQr4uCdbG3QB1lnUtfYBLgpZT+OR9JgwWEhx4qWOaWX/dUo&#10;WP3cq4wei3NzPf8Oe5vLFgebP6W+PtvFBISn1r/Dr/a3VtAfwf+X8APk7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bHLfEAAAA2wAAAA8AAAAAAAAAAAAAAAAAmAIAAGRycy9k&#10;b3ducmV2LnhtbFBLBQYAAAAABAAEAPUAAACJAwAAAAA=&#10;" filled="f" fillcolor="#c0504d [3205]" stroked="f">
                      <o:lock v:ext="edit" aspectratio="t"/>
                    </v:oval>
                  </v:group>
                  <v:group id="Group 515" o:spid="_x0000_s1245" style="position:absolute;left:5389;top:411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o:lock v:ext="edit" aspectratio="t"/>
                    <v:rect id="Rectangle 516" o:spid="_x0000_s1246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YxpMAA&#10;AADbAAAADwAAAGRycy9kb3ducmV2LnhtbERPy4rCMBTdD/gP4QpuBk3HhUg1ighiEUGmPtaX5toW&#10;m5vaZNr692Yx4PJw3st1byrRUuNKywp+JhEI4szqknMFl/NuPAfhPLLGyjIpeJGD9WrwtcRY245/&#10;qU19LkIIuxgVFN7XsZQuK8igm9iaOHB32xj0ATa51A12IdxUchpFM2mw5NBQYE3bgrJH+mcUdNmp&#10;vZ2Pe3n6viWWn8lzm14PSo2G/WYBwlPvP+J/d6IVTMPY8CX8ALl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xYxpMAAAADbAAAADwAAAAAAAAAAAAAAAACYAgAAZHJzL2Rvd25y&#10;ZXYueG1sUEsFBgAAAAAEAAQA9QAAAIUDAAAAAA==&#10;" filled="f" stroked="f">
                      <o:lock v:ext="edit" aspectratio="t"/>
                    </v:rect>
                    <v:oval id="Oval 517" o:spid="_x0000_s1247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dTusQA&#10;AADbAAAADwAAAGRycy9kb3ducmV2LnhtbESPQUvDQBSE7wX/w/IEb+3GHqSN3RYVFC0E2hp6fmSf&#10;2WD2bcg+09hf7wqFHoeZ+YZZbUbfqoH62AQ2cD/LQBFXwTZcGyg/X6cLUFGQLbaBycAvRdisbyYr&#10;zG048Z6Gg9QqQTjmaMCJdLnWsXLkMc5CR5y8r9B7lCT7WtseTwnuWz3PsgftseG04LCjF0fV9+HH&#10;G8i255KlkHJ5HD4Wxe7o3tri2Zi72/HpEZTQKNfwpf1uDcyX8P8l/QC9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nU7rEAAAA2wAAAA8AAAAAAAAAAAAAAAAAmAIAAGRycy9k&#10;b3ducmV2LnhtbFBLBQYAAAAABAAEAPUAAACJAwAAAAA=&#10;" fillcolor="black [3213]" stroked="f">
                      <o:lock v:ext="edit" aspectratio="t"/>
                    </v:oval>
                    <v:shape id="AutoShape 518" o:spid="_x0000_s1248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aAQMEAAADbAAAADwAAAGRycy9kb3ducmV2LnhtbERPy4rCMBTdD/gP4QqzGTSdCjJWo4gw&#10;jDuxupndpbl9YHPTSWLt+PVmIbg8nPdqM5hW9OR8Y1nB5zQBQVxY3XCl4Hz6nnyB8AFZY2uZFPyT&#10;h8169LbCTNsbH6nPQyViCPsMFdQhdJmUvqjJoJ/ajjhypXUGQ4SuktrhLYabVqZJMpcGG44NNXa0&#10;q6m45Fej4O5dSHf931DKe764ph/l7/bnoNT7eNguQQQawkv8dO+1gllcH7/EHyD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JoBAwQAAANsAAAAPAAAAAAAAAAAAAAAA&#10;AKECAABkcnMvZG93bnJldi54bWxQSwUGAAAAAAQABAD5AAAAjwMAAAAA&#10;" stroked="f">
                      <o:lock v:ext="edit" aspectratio="t"/>
                    </v:shape>
                    <v:shape id="AutoShape 519" o:spid="_x0000_s1249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yu5MQAAADbAAAADwAAAGRycy9kb3ducmV2LnhtbESPQWvCQBCF70L/wzIFb7pJBJHUVaSl&#10;VfCk7aHehuw0m5qdDdnVRH+9KwgeH2/e9+bNl72txZlaXzlWkI4TEMSF0xWXCn6+P0czED4ga6wd&#10;k4ILeVguXgZzzLXreEfnfShFhLDPUYEJocml9IUhi37sGuLo/bnWYoiyLaVusYtwW8ssSabSYsWx&#10;wWBD74aK4/5k4xv/V5PVH9dT9+X1Njus09/DJVVq+Nqv3kAE6sPz+JHeaAWTFO5bIgD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DK7kxAAAANsAAAAPAAAAAAAAAAAA&#10;AAAAAKECAABkcnMvZG93bnJldi54bWxQSwUGAAAAAAQABAD5AAAAkgMAAAAA&#10;" stroked="f">
                      <o:lock v:ext="edit" aspectratio="t"/>
                    </v:shape>
                    <v:oval id="Oval 520" o:spid="_x0000_s1250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mMacUA&#10;AADbAAAADwAAAGRycy9kb3ducmV2LnhtbESPQWvCQBSE7wX/w/IEb3Wj0iKpqwRRovRU60Fvj+xr&#10;EpN9G7JrEvvru4VCj8PMfMOsNoOpRUetKy0rmE0jEMSZ1SXnCs6f++clCOeRNdaWScGDHGzWo6cV&#10;xtr2/EHdyeciQNjFqKDwvomldFlBBt3UNsTB+7KtQR9km0vdYh/gppbzKHqVBksOCwU2tC0oq053&#10;o2D3/mhy+k5u/f12eZml1REX6VWpyXhI3kB4Gvx/+K990AoWc/j9En6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+YxpxQAAANsAAAAPAAAAAAAAAAAAAAAAAJgCAABkcnMv&#10;ZG93bnJldi54bWxQSwUGAAAAAAQABAD1AAAAigMAAAAA&#10;" filled="f" fillcolor="#c0504d [3205]" stroked="f">
                      <o:lock v:ext="edit" aspectratio="t"/>
                    </v:oval>
                  </v:group>
                  <v:group id="Group 521" o:spid="_x0000_s1251" style="position:absolute;left:6109;top:411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<o:lock v:ext="edit" aspectratio="t"/>
                    <v:rect id="Rectangle 522" o:spid="_x0000_s1252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KtfMQA&#10;AADbAAAADwAAAGRycy9kb3ducmV2LnhtbESPQWvCQBSE7wX/w/IEL6IbbRFJXUUEMUhBjNbzI/ua&#10;hGbfxuyapP++WxB6HGbmG2a16U0lWmpcaVnBbBqBIM6sLjlXcL3sJ0sQziNrrCyTgh9ysFkPXlYY&#10;a9vxmdrU5yJA2MWooPC+jqV0WUEG3dTWxMH7so1BH2STS91gF+CmkvMoWkiDJYeFAmvaFZR9pw+j&#10;oMtO7e3ycZCn8S2xfE/uu/TzqNRo2G/fQXjq/X/42U60gtc3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CrXzEAAAA2wAAAA8AAAAAAAAAAAAAAAAAmAIAAGRycy9k&#10;b3ducmV2LnhtbFBLBQYAAAAABAAEAPUAAACJAwAAAAA=&#10;" filled="f" stroked="f">
                      <o:lock v:ext="edit" aspectratio="t"/>
                    </v:rect>
                    <v:oval id="Oval 523" o:spid="_x0000_s1253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PPYsQA&#10;AADbAAAADwAAAGRycy9kb3ducmV2LnhtbESPUUvDQBCE3wX/w7GCb/aiRWnTXosKLVUIaBv6vOS2&#10;uWBuL+TWNPrrPUHwcZiZb5jlevStGqiPTWADt5MMFHEVbMO1gfKwuZmBioJssQ1MBr4ownp1ebHE&#10;3IYzv9Owl1olCMccDTiRLtc6Vo48xknoiJN3Cr1HSbKvte3xnOC+1XdZ9qA9NpwWHHb07Kj62H96&#10;A9nrd8lSSDk/Di+z4u3otm3xZMz11fi4ACU0yn/4r72zBqb38Psl/QC9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zz2LEAAAA2wAAAA8AAAAAAAAAAAAAAAAAmAIAAGRycy9k&#10;b3ducmV2LnhtbFBLBQYAAAAABAAEAPUAAACJAwAAAAA=&#10;" fillcolor="black [3213]" stroked="f">
                      <o:lock v:ext="edit" aspectratio="t"/>
                    </v:oval>
                    <v:shape id="AutoShape 524" o:spid="_x0000_s1254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O9r8QAAADbAAAADwAAAGRycy9kb3ducmV2LnhtbESPT2sCMRTE70K/Q3gFL1KzriDt1igi&#10;iN7EbS+9PTZv/9DNy5rEdfXTG6HQ4zAzv2GW68G0oifnG8sKZtMEBHFhdcOVgu+v3ds7CB+QNbaW&#10;ScGNPKxXL6MlZtpe+UR9HioRIewzVFCH0GVS+qImg35qO+LoldYZDFG6SmqH1wg3rUyTZCENNhwX&#10;auxoW1Pxm1+Mgrt3Id3256GU9/zjkk7Kn83+qNT4ddh8ggg0hP/wX/ugFcwX8PwSf4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g72vxAAAANsAAAAPAAAAAAAAAAAA&#10;AAAAAKECAABkcnMvZG93bnJldi54bWxQSwUGAAAAAAQABAD5AAAAkgMAAAAA&#10;" stroked="f">
                      <o:lock v:ext="edit" aspectratio="t"/>
                    </v:shape>
                    <v:shape id="AutoShape 525" o:spid="_x0000_s1255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mTC8UAAADbAAAADwAAAGRycy9kb3ducmV2LnhtbESPS2/CMBCE75X4D9Yi9VacpFKLAgYh&#10;qj6knngc4LaKlzgQr6PYkMCvr5EqcRzNzjc703lva3Gh1leOFaSjBARx4XTFpYLt5vNlDMIHZI21&#10;Y1JwJQ/z2eBpirl2Ha/osg6liBD2OSowITS5lL4wZNGPXEMcvYNrLYYo21LqFrsIt7XMkuRNWqw4&#10;NhhsaGmoOK3PNr5xvJms/riduy+vf7P9d7rbX1Olnof9YgIiUB8ex//pH63g9R3uWyIA5O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qmTC8UAAADbAAAADwAAAAAAAAAA&#10;AAAAAAChAgAAZHJzL2Rvd25yZXYueG1sUEsFBgAAAAAEAAQA+QAAAJMDAAAAAA==&#10;" stroked="f">
                      <o:lock v:ext="edit" aspectratio="t"/>
                    </v:shape>
                    <v:oval id="Oval 526" o:spid="_x0000_s1256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G7g8MA&#10;AADbAAAADwAAAGRycy9kb3ducmV2LnhtbERPTWvCQBC9F/oflil4q5s0VEp0lSAWLT0Ze2hvQ3ZM&#10;otnZkN2YpL++eyh4fLzv1WY0jbhR52rLCuJ5BIK4sLrmUsHX6f35DYTzyBoby6RgIgeb9ePDClNt&#10;Bz7SLfelCCHsUlRQed+mUrqiIoNublviwJ1tZ9AH2JVSdziEcNPIlyhaSIM1h4YKW9pWVFzz3ijY&#10;fU5tSb/ZZegv36/x/vqByf5HqdnTmC1BeBr9XfzvPmgFSRgbvoQf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BG7g8MAAADbAAAADwAAAAAAAAAAAAAAAACYAgAAZHJzL2Rv&#10;d25yZXYueG1sUEsFBgAAAAAEAAQA9QAAAIgDAAAAAA==&#10;" filled="f" fillcolor="#c0504d [3205]" stroked="f">
                      <o:lock v:ext="edit" aspectratio="t"/>
                    </v:oval>
                  </v:group>
                  <v:group id="Group 527" o:spid="_x0000_s1257" style="position:absolute;left:6829;top:411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<o:lock v:ext="edit" aspectratio="t"/>
                    <v:rect id="Rectangle 528" o:spid="_x0000_s1258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/YAsIA&#10;AADbAAAADwAAAGRycy9kb3ducmV2LnhtbERPTWuDQBC9B/oflinkEuKaUkowrlICJRIKoabNeXCn&#10;KnVnjbtV+++7h0COj/ed5rPpxEiDay0r2EQxCOLK6pZrBZ/nt/UWhPPIGjvLpOCPHOTZwyLFRNuJ&#10;P2gsfS1CCLsEFTTe94mUrmrIoItsTxy4bzsY9AEOtdQDTiHcdPIpjl+kwZZDQ4M97Ruqfspfo2Cq&#10;TuPl/H6Qp9WlsHwtrvvy66jU8nF+3YHwNPu7+OYutILnsD58CT9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v9gCwgAAANsAAAAPAAAAAAAAAAAAAAAAAJgCAABkcnMvZG93&#10;bnJldi54bWxQSwUGAAAAAAQABAD1AAAAhwMAAAAA&#10;" filled="f" stroked="f">
                      <o:lock v:ext="edit" aspectratio="t"/>
                    </v:rect>
                    <v:oval id="Oval 529" o:spid="_x0000_s1259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66HMQA&#10;AADbAAAADwAAAGRycy9kb3ducmV2LnhtbESPUUvDQBCE3wX/w7FC3+ylpUiNvRYVWqoQ0Br6vOTW&#10;XDC3F3LbNPXXe4Lg4zAz3zCrzehbNVAfm8AGZtMMFHEVbMO1gfJje7sEFQXZYhuYDFwowmZ9fbXC&#10;3IYzv9NwkFolCMccDTiRLtc6Vo48xmnoiJP3GXqPkmRfa9vjOcF9q+dZdqc9NpwWHHb07Kj6Opy8&#10;gez1u2QppLw/Di/L4u3odm3xZMzkZnx8ACU0yn/4r723BhYz+P2SfoBe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OuhzEAAAA2wAAAA8AAAAAAAAAAAAAAAAAmAIAAGRycy9k&#10;b3ducmV2LnhtbFBLBQYAAAAABAAEAPUAAACJAwAAAAA=&#10;" fillcolor="black [3213]" stroked="f">
                      <o:lock v:ext="edit" aspectratio="t"/>
                    </v:oval>
                    <v:shape id="AutoShape 530" o:spid="_x0000_s1260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7I0cQAAADbAAAADwAAAGRycy9kb3ducmV2LnhtbESPT2sCMRTE7wW/Q3iFXopmXUTsahQR&#10;pL0VVy+9PTZv/9DNy5rEdeunbwTB4zAzv2FWm8G0oifnG8sKppMEBHFhdcOVgtNxP16A8AFZY2uZ&#10;FPyRh8169LLCTNsrH6jPQyUihH2GCuoQukxKX9Rk0E9sRxy90jqDIUpXSe3wGuGmlWmSzKXBhuNC&#10;jR3taip+84tRcPMupLv+PJTyln9c0vfyZ/v5rdTb67Bdggg0hGf40f7SCmYp3L/EHyD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vsjRxAAAANsAAAAPAAAAAAAAAAAA&#10;AAAAAKECAABkcnMvZG93bnJldi54bWxQSwUGAAAAAAQABAD5AAAAkgMAAAAA&#10;" stroked="f">
                      <o:lock v:ext="edit" aspectratio="t"/>
                    </v:shape>
                    <v:shape id="AutoShape 531" o:spid="_x0000_s1261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TmdcUAAADbAAAADwAAAGRycy9kb3ducmV2LnhtbESPS2/CMBCE75X4D9Yi9VacpFWFAgYh&#10;qj6knngc4LaKlzgQr6PYkMCvr5EqcRzNzjc703lva3Gh1leOFaSjBARx4XTFpYLt5vNlDMIHZI21&#10;Y1JwJQ/z2eBpirl2Ha/osg6liBD2OSowITS5lL4wZNGPXEMcvYNrLYYo21LqFrsIt7XMkuRdWqw4&#10;NhhsaGmoOK3PNr5xvJms/riduy+vf7P9d7rbX1Olnof9YgIiUB8ex//pH63g7RXuWyIA5O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ZTmdcUAAADbAAAADwAAAAAAAAAA&#10;AAAAAAChAgAAZHJzL2Rvd25yZXYueG1sUEsFBgAAAAAEAAQA+QAAAJMDAAAAAA==&#10;" stroked="f">
                      <o:lock v:ext="edit" aspectratio="t"/>
                    </v:shape>
                    <v:oval id="Oval 532" o:spid="_x0000_s1262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rC+8YA&#10;AADbAAAADwAAAGRycy9kb3ducmV2LnhtbESPzWrDMBCE74W8g9hAbrWcX4oTJYTQkpae6vTQ3hZr&#10;YzuxVsaSY7tPXxUCPQ4z8w2z2fWmEjdqXGlZwTSKQRBnVpecK/g8vTw+gXAeWWNlmRQM5GC3HT1s&#10;MNG24w+6pT4XAcIuQQWF93UipcsKMugiWxMH72wbgz7IJpe6wS7ATSVncbySBksOCwXWdCgou6at&#10;UfD8PtQ5/ewvXXv5Wk6P1zecH7+Vmoz7/RqEp97/h+/tV61gsYC/L+EHy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VrC+8YAAADbAAAADwAAAAAAAAAAAAAAAACYAgAAZHJz&#10;L2Rvd25yZXYueG1sUEsFBgAAAAAEAAQA9QAAAIsDAAAAAA==&#10;" filled="f" fillcolor="#c0504d [3205]" stroked="f">
                      <o:lock v:ext="edit" aspectratio="t"/>
                    </v:oval>
                  </v:group>
                  <v:group id="Group 533" o:spid="_x0000_s1263" style="position:absolute;left:7549;top:411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<o:lock v:ext="edit" aspectratio="t"/>
                    <v:rect id="Rectangle 534" o:spid="_x0000_s1264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rl7cUA&#10;AADbAAAADwAAAGRycy9kb3ducmV2LnhtbESPQWvCQBSE7wX/w/KEXkrdWEQkzUZEkIYiSBPr+ZF9&#10;TYLZtzG7TdJ/3y0UPA4z8w2TbCfTioF611hWsFxEIIhLqxuuFJyLw/MGhPPIGlvLpOCHHGzT2UOC&#10;sbYjf9CQ+0oECLsYFdTed7GUrqzJoFvYjjh4X7Y36IPsK6l7HAPctPIlitbSYMNhocaO9jWV1/zb&#10;KBjL03Apjm/y9HTJLN+y2z7/fFfqcT7tXkF4mvw9/N/OtILVGv6+hB8g0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GuXtxQAAANsAAAAPAAAAAAAAAAAAAAAAAJgCAABkcnMv&#10;ZG93bnJldi54bWxQSwUGAAAAAAQABAD1AAAAigMAAAAA&#10;" filled="f" stroked="f">
                      <o:lock v:ext="edit" aspectratio="t"/>
                    </v:rect>
                    <v:oval id="Oval 535" o:spid="_x0000_s1265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uH88QA&#10;AADbAAAADwAAAGRycy9kb3ducmV2LnhtbESPUUvDQBCE3wX/w7GCb/aiFG3TXosKLVUIaBv6vOS2&#10;uWBuL+TWNPrrPUHwcZiZb5jlevStGqiPTWADt5MMFHEVbMO1gfKwuZmBioJssQ1MBr4ownp1ebHE&#10;3IYzv9Owl1olCMccDTiRLtc6Vo48xknoiJN3Cr1HSbKvte3xnOC+1XdZdq89NpwWHHb07Kj62H96&#10;A9nrd8lSSDk/Di+z4u3otm3xZMz11fi4ACU0yn/4r72zBqYP8Psl/QC9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rh/PEAAAA2wAAAA8AAAAAAAAAAAAAAAAAmAIAAGRycy9k&#10;b3ducmV2LnhtbFBLBQYAAAAABAAEAPUAAACJAwAAAAA=&#10;" fillcolor="black [3213]" stroked="f">
                      <o:lock v:ext="edit" aspectratio="t"/>
                    </v:oval>
                    <v:shape id="AutoShape 536" o:spid="_x0000_s1266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b/O8EAAADbAAAADwAAAGRycy9kb3ducmV2LnhtbERPy4rCMBTdD/gP4QqzGTSdIjJWo4gw&#10;jDuxupndpbl9YHPTSWLt+PVmIbg8nPdqM5hW9OR8Y1nB5zQBQVxY3XCl4Hz6nnyB8AFZY2uZFPyT&#10;h8169LbCTNsbH6nPQyViCPsMFdQhdJmUvqjJoJ/ajjhypXUGQ4SuktrhLYabVqZJMpcGG44NNXa0&#10;q6m45Fej4O5dSHf931DKe764ph/l7/bnoNT7eNguQQQawkv8dO+1glkcG7/EHyD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Vv87wQAAANsAAAAPAAAAAAAAAAAAAAAA&#10;AKECAABkcnMvZG93bnJldi54bWxQSwUGAAAAAAQABAD5AAAAjwMAAAAA&#10;" stroked="f">
                      <o:lock v:ext="edit" aspectratio="t"/>
                    </v:shape>
                    <v:shape id="AutoShape 537" o:spid="_x0000_s1267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zRn8UAAADbAAAADwAAAGRycy9kb3ducmV2LnhtbESPS2/CMBCE75X4D9Yi9VacRFVVAgYh&#10;qj6knngc4LaKlzgQr6PYkMCvr5EqcRzNzjc703lva3Gh1leOFaSjBARx4XTFpYLt5vPlHYQPyBpr&#10;x6TgSh7ms8HTFHPtOl7RZR1KESHsc1RgQmhyKX1hyKIfuYY4egfXWgxRtqXULXYRbmuZJcmbtFhx&#10;bDDY0NJQcVqfbXzjeDNZ/XE7d19e/2b773S3v6ZKPQ/7xQREoD48jv/TP1rB6xjuWyIA5O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HzRn8UAAADbAAAADwAAAAAAAAAA&#10;AAAAAAChAgAAZHJzL2Rvd25yZXYueG1sUEsFBgAAAAAEAAQA+QAAAJMDAAAAAA==&#10;" stroked="f">
                      <o:lock v:ext="edit" aspectratio="t"/>
                    </v:shape>
                    <v:oval id="Oval 538" o:spid="_x0000_s1268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hSJcAA&#10;AADbAAAADwAAAGRycy9kb3ducmV2LnhtbERPTa/BQBTdS/yHyZXYMfWESBki4gWx4lmwu+lcbenc&#10;aTpDy683C8lbnpzv2aIxhXhS5XLLCgb9CARxYnXOqYLT329vAsJ5ZI2FZVLwIgeLebs1w1jbmg/0&#10;PPpUhBB2MSrIvC9jKV2SkUHXtyVx4K62MugDrFKpK6xDuCnkTxSNpcGcQ0OGJa0ySu7Hh1Gw3r/K&#10;lN7LW/24nUeDzX2Hw81FqW6nWU5BeGr8v/jr3moFo7A+fAk/QM4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7hSJcAAAADbAAAADwAAAAAAAAAAAAAAAACYAgAAZHJzL2Rvd25y&#10;ZXYueG1sUEsFBgAAAAAEAAQA9QAAAIUDAAAAAA==&#10;" filled="f" fillcolor="#c0504d [3205]" stroked="f">
                      <o:lock v:ext="edit" aspectratio="t"/>
                    </v:oval>
                  </v:group>
                  <v:group id="Group 539" o:spid="_x0000_s1269" style="position:absolute;left:8269;top:411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<o:lock v:ext="edit" aspectratio="t"/>
                    <v:rect id="Rectangle 540" o:spid="_x0000_s1270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h1M8QA&#10;AADbAAAADwAAAGRycy9kb3ducmV2LnhtbESPQWvCQBSE74X+h+UVvBTdVGgpMRspQjGIII3V8yP7&#10;TEKzb2N2TeK/7wqCx2FmvmGS5Wga0VPnassK3mYRCOLC6ppLBb/77+knCOeRNTaWScGVHCzT56cE&#10;Y20H/qE+96UIEHYxKqi8b2MpXVGRQTezLXHwTrYz6IPsSqk7HALcNHIeRR/SYM1hocKWVhUVf/nF&#10;KBiKXX/cb9dy93rMLJ+z8yo/bJSavIxfCxCeRv8I39uZVvA+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4dTPEAAAA2wAAAA8AAAAAAAAAAAAAAAAAmAIAAGRycy9k&#10;b3ducmV2LnhtbFBLBQYAAAAABAAEAPUAAACJAwAAAAA=&#10;" filled="f" stroked="f">
                      <o:lock v:ext="edit" aspectratio="t"/>
                    </v:rect>
                    <v:oval id="Oval 541" o:spid="_x0000_s1271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kXLcQA&#10;AADbAAAADwAAAGRycy9kb3ducmV2LnhtbESPUUvDQBCE3wX/w7GCb/aiRWnTXosKLVUIaBv6vOS2&#10;uWBuL+TWNPrrPUHwcZiZb5jlevStGqiPTWADt5MMFHEVbMO1gfKwuZmBioJssQ1MBr4ownp1ebHE&#10;3IYzv9Owl1olCMccDTiRLtc6Vo48xknoiJN3Cr1HSbKvte3xnOC+1XdZ9qA9NpwWHHb07Kj62H96&#10;A9nrd8lSSDk/Di+z4u3otm3xZMz11fi4ACU0yn/4r72zBu6n8Psl/QC9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JFy3EAAAA2wAAAA8AAAAAAAAAAAAAAAAAmAIAAGRycy9k&#10;b3ducmV2LnhtbFBLBQYAAAAABAAEAPUAAACJAwAAAAA=&#10;" fillcolor="black [3213]" stroked="f">
                      <o:lock v:ext="edit" aspectratio="t"/>
                    </v:oval>
                    <v:shape id="AutoShape 542" o:spid="_x0000_s1272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Jj48QAAADbAAAADwAAAGRycy9kb3ducmV2LnhtbESPT2sCMRTE7wW/Q3iCl6JZl1bq1igi&#10;iL1Jt156e2ze/qGblzWJ6+qnN4VCj8PM/IZZbQbTip6cbywrmM8SEMSF1Q1XCk5f++kbCB+QNbaW&#10;ScGNPGzWo6cVZtpe+ZP6PFQiQthnqKAOocuk9EVNBv3MdsTRK60zGKJ0ldQOrxFuWpkmyUIabDgu&#10;1NjRrqbiJ78YBXfvQrrrz0Mp7/nykj6X39vDUanJeNi+gwg0hP/wX/tDK3h9gd8v8QfI9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wmPjxAAAANsAAAAPAAAAAAAAAAAA&#10;AAAAAKECAABkcnMvZG93bnJldi54bWxQSwUGAAAAAAQABAD5AAAAkgMAAAAA&#10;" stroked="f">
                      <o:lock v:ext="edit" aspectratio="t"/>
                    </v:shape>
                    <v:shape id="AutoShape 543" o:spid="_x0000_s1273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hNR8QAAADbAAAADwAAAGRycy9kb3ducmV2LnhtbESPQWvCQBCF70L/wzKF3nSTgEWiq4il&#10;Wuip6kFvQ3bMRrOzIbua6K/vFgoeH2/e9+bNFr2txY1aXzlWkI4SEMSF0xWXCva7z+EEhA/IGmvH&#10;pOBOHhbzl8EMc+06/qHbNpQiQtjnqMCE0ORS+sKQRT9yDXH0Tq61GKJsS6lb7CLc1jJLkndpseLY&#10;YLChlaHisr3a+Mb5YbL643Ht1l5/Z8dNejjeU6XeXvvlFESgPjyP/9NfWsF4DH9bIgDk/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6E1HxAAAANsAAAAPAAAAAAAAAAAA&#10;AAAAAKECAABkcnMvZG93bnJldi54bWxQSwUGAAAAAAQABAD5AAAAkgMAAAAA&#10;" stroked="f">
                      <o:lock v:ext="edit" aspectratio="t"/>
                    </v:shape>
                    <v:oval id="Oval 544" o:spid="_x0000_s1274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1vysQA&#10;AADbAAAADwAAAGRycy9kb3ducmV2LnhtbESPQYvCMBSE7wv+h/AEb9tURZGuUUQUd/G06kFvj+Zt&#10;W21eShNt9dcbYcHjMDPfMNN5a0pxo9oVlhX0oxgEcWp1wZmCw379OQHhPLLG0jIpuJOD+azzMcVE&#10;24Z/6bbzmQgQdgkqyL2vEildmpNBF9mKOHh/tjbog6wzqWtsAtyUchDHY2mw4LCQY0XLnNLL7moU&#10;rLb3KqPH4txcz8dRf3P5weHmpFSv2y6+QHhq/Tv83/7WCkZjeH0JP0DO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db8rEAAAA2wAAAA8AAAAAAAAAAAAAAAAAmAIAAGRycy9k&#10;b3ducmV2LnhtbFBLBQYAAAAABAAEAPUAAACJAwAAAAA=&#10;" filled="f" fillcolor="#c0504d [3205]" stroked="f">
                      <o:lock v:ext="edit" aspectratio="t"/>
                    </v:oval>
                  </v:group>
                  <v:group id="Group 545" o:spid="_x0000_s1275" style="position:absolute;left:8997;top:411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<o:lock v:ext="edit" aspectratio="t"/>
                    <v:rect id="Rectangle 546" o:spid="_x0000_s1276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BC2cIA&#10;AADbAAAADwAAAGRycy9kb3ducmV2LnhtbERPTWuDQBC9B/oflinkEuKaQkswrlICJRIKoabNeXCn&#10;KnVnjbtV+++7h0COj/ed5rPpxEiDay0r2EQxCOLK6pZrBZ/nt/UWhPPIGjvLpOCPHOTZwyLFRNuJ&#10;P2gsfS1CCLsEFTTe94mUrmrIoItsTxy4bzsY9AEOtdQDTiHcdPIpjl+kwZZDQ4M97Ruqfspfo2Cq&#10;TuPl/H6Qp9WlsHwtrvvy66jU8nF+3YHwNPu7+OYutILnMDZ8CT9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EELZwgAAANsAAAAPAAAAAAAAAAAAAAAAAJgCAABkcnMvZG93&#10;bnJldi54bWxQSwUGAAAAAAQABAD1AAAAhwMAAAAA&#10;" filled="f" stroked="f">
                      <o:lock v:ext="edit" aspectratio="t"/>
                    </v:rect>
                    <v:oval id="Oval 547" o:spid="_x0000_s1277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Egx8QA&#10;AADbAAAADwAAAGRycy9kb3ducmV2LnhtbESPUUvDQBCE3wX/w7FC3+zFQqWNvRYVWqoQ0Br6vOTW&#10;XDC3F3LbNPXXe4Lg4zAz3zCrzehbNVAfm8AG7qYZKOIq2IZrA+XH9nYBKgqyxTYwGbhQhM36+mqF&#10;uQ1nfqfhILVKEI45GnAiXa51rBx5jNPQESfvM/QeJcm+1rbHc4L7Vs+y7F57bDgtOOzo2VH1dTh5&#10;A9nrd8lSSLk8Di+L4u3odm3xZMzkZnx8ACU0yn/4r723BuZL+P2SfoBe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hIMfEAAAA2wAAAA8AAAAAAAAAAAAAAAAAmAIAAGRycy9k&#10;b3ducmV2LnhtbFBLBQYAAAAABAAEAPUAAACJAwAAAAA=&#10;" fillcolor="black [3213]" stroked="f">
                      <o:lock v:ext="edit" aspectratio="t"/>
                    </v:oval>
                    <v:shape id="AutoShape 548" o:spid="_x0000_s1278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WvXcEAAADbAAAADwAAAGRycy9kb3ducmV2LnhtbERPu2rDMBTdC/0HcQtdSizHg2kcKyEE&#10;SrqFul26XazrB7GuXElxHH99NRQ6Hs673M9mEBM531tWsE5SEMS11T23Cr4+31avIHxA1jhYJgV3&#10;8rDfPT6UWGh74w+aqtCKGMK+QAVdCGMhpa87MugTOxJHrrHOYIjQtVI7vMVwM8gsTXNpsOfY0OFI&#10;x47qS3U1ChbvQnacfuZGLtXmmr0034fTWannp/mwBRFoDv/iP/e7VpDH9fFL/AFy9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la9dwQAAANsAAAAPAAAAAAAAAAAAAAAA&#10;AKECAABkcnMvZG93bnJldi54bWxQSwUGAAAAAAQABAD5AAAAjwMAAAAA&#10;" stroked="f">
                      <o:lock v:ext="edit" aspectratio="t"/>
                    </v:shape>
                    <v:shape id="AutoShape 549" o:spid="_x0000_s1279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+B+cUAAADbAAAADwAAAGRycy9kb3ducmV2LnhtbESPzW7CMBCE70i8g7WVeiNOckAoxaCK&#10;CqjUEz8HuK3ibZwSr6PYkMDT15UqcRzNzjc78+VgG3GjzteOFWRJCoK4dLrmSsHxsJ7MQPiArLFx&#10;TAru5GG5GI/mWGjX845u+1CJCGFfoAITQltI6UtDFn3iWuLofbvOYoiyq6TusI9w28g8TafSYs2x&#10;wWBLK0PlZX+18Y2fh8mbj8e133j9lZ+32el8z5R6fRne30AEGsLz+D/9qRVMM/jbEgE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b+B+cUAAADbAAAADwAAAAAAAAAA&#10;AAAAAAChAgAAZHJzL2Rvd25yZXYueG1sUEsFBgAAAAAEAAQA+QAAAJMDAAAAAA==&#10;" stroked="f">
                      <o:lock v:ext="edit" aspectratio="t"/>
                    </v:shape>
                    <v:oval id="Oval 550" o:spid="_x0000_s1280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qjdMQA&#10;AADbAAAADwAAAGRycy9kb3ducmV2LnhtbESPT4vCMBTE78J+h/AW9mZTFUWqUUQUV/bkn8Pu7dE8&#10;22rzUppoq5/eLAgeh5n5DTOdt6YUN6pdYVlBL4pBEKdWF5wpOB7W3TEI55E1lpZJwZ0czGcfnSkm&#10;2ja8o9veZyJA2CWoIPe+SqR0aU4GXWQr4uCdbG3QB1lnUtfYBLgpZT+OR9JgwWEhx4qWOaWX/dUo&#10;WP3cq4wei3NzPf8Oe5vLFgebP6W+PtvFBISn1r/Dr/a3VjDqw/+X8APk7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JKo3TEAAAA2wAAAA8AAAAAAAAAAAAAAAAAmAIAAGRycy9k&#10;b3ducmV2LnhtbFBLBQYAAAAABAAEAPUAAACJAwAAAAA=&#10;" filled="f" fillcolor="#c0504d [3205]" stroked="f">
                      <o:lock v:ext="edit" aspectratio="t"/>
                    </v:oval>
                  </v:group>
                  <v:group id="Group 551" o:spid="_x0000_s1281" style="position:absolute;left:9707;top:411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  <o:lock v:ext="edit" aspectratio="t"/>
                    <v:rect id="Rectangle 552" o:spid="_x0000_s1282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GCYcUA&#10;AADbAAAADwAAAGRycy9kb3ducmV2LnhtbESPQWvCQBSE7wX/w/KEXkrdWEQkzUZEkIYiSBPr+ZF9&#10;TYLZtzG7TdJ/3y0UPA4z8w2TbCfTioF611hWsFxEIIhLqxuuFJyLw/MGhPPIGlvLpOCHHGzT2UOC&#10;sbYjf9CQ+0oECLsYFdTed7GUrqzJoFvYjjh4X7Y36IPsK6l7HAPctPIlitbSYMNhocaO9jWV1/zb&#10;KBjL03Apjm/y9HTJLN+y2z7/fFfqcT7tXkF4mvw9/N/OtIL1Cv6+hB8g0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MYJhxQAAANsAAAAPAAAAAAAAAAAAAAAAAJgCAABkcnMv&#10;ZG93bnJldi54bWxQSwUGAAAAAAQABAD1AAAAigMAAAAA&#10;" filled="f" stroked="f">
                      <o:lock v:ext="edit" aspectratio="t"/>
                    </v:rect>
                    <v:oval id="Oval 553" o:spid="_x0000_s1283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Dgf8QA&#10;AADbAAAADwAAAGRycy9kb3ducmV2LnhtbESPUUvDQBCE3wX/w7GCb/aiYKlpr6UKii0EtIY+L7lt&#10;LjS3F3JrmvrrvYLg4zAz3zCL1ehbNVAfm8AG7icZKOIq2IZrA+XX690MVBRki21gMnCmCKvl9dUC&#10;cxtO/EnDTmqVIBxzNOBEulzrWDnyGCehI07eIfQeJcm+1rbHU4L7Vj9k2VR7bDgtOOzoxVF13H17&#10;A9n2p2QppHzaD5tZ8bF3b23xbMztzbiegxIa5T/81363BqaPcPmSfoBe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hA4H/EAAAA2wAAAA8AAAAAAAAAAAAAAAAAmAIAAGRycy9k&#10;b3ducmV2LnhtbFBLBQYAAAAABAAEAPUAAACJAwAAAAA=&#10;" fillcolor="black [3213]" stroked="f">
                      <o:lock v:ext="edit" aspectratio="t"/>
                    </v:oval>
                    <v:shape id="AutoShape 554" o:spid="_x0000_s1284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CSssQAAADbAAAADwAAAGRycy9kb3ducmV2LnhtbESPT2vCQBTE74LfYXkFL1I3zSHU1FVE&#10;KHorpl68PbIvf2j2bdxdY/TTd4VCj8PM/IZZbUbTiYGcby0reFskIIhLq1uuFZy+P1/fQfiArLGz&#10;TAru5GGznk5WmGt74yMNRahFhLDPUUETQp9L6cuGDPqF7YmjV1lnMETpaqkd3iLcdDJNkkwabDku&#10;NNjTrqHyp7gaBQ/vQrobLmMlH8Xyms6r83b/pdTsZdx+gAg0hv/wX/ugFWQZPL/EHy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MJKyxAAAANsAAAAPAAAAAAAAAAAA&#10;AAAAAKECAABkcnMvZG93bnJldi54bWxQSwUGAAAAAAQABAD5AAAAkgMAAAAA&#10;" stroked="f">
                      <o:lock v:ext="edit" aspectratio="t"/>
                    </v:shape>
                    <v:shape id="AutoShape 555" o:spid="_x0000_s1285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q8FsUAAADbAAAADwAAAGRycy9kb3ducmV2LnhtbESPwW7CMBBE70j9B2sr9QZOcqAoYBCi&#10;KlTqqcABbqt4iQPxOooNCXx9XakSx9HsvNmZLXpbixu1vnKsIB0lIIgLpysuFex3n8MJCB+QNdaO&#10;ScGdPCzmL4MZ5tp1/EO3bShFhLDPUYEJocml9IUhi37kGuLonVxrMUTZllK32EW4rWWWJGNpseLY&#10;YLChlaHisr3a+Mb5YbL643Ht1l5/Z8dNejjeU6XeXvvlFESgPjyP/9NfWsH4Hf62RADI+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Rq8FsUAAADbAAAADwAAAAAAAAAA&#10;AAAAAAChAgAAZHJzL2Rvd25yZXYueG1sUEsFBgAAAAAEAAQA+QAAAJMDAAAAAA==&#10;" stroked="f">
                      <o:lock v:ext="edit" aspectratio="t"/>
                    </v:shape>
                    <v:oval id="Oval 556" o:spid="_x0000_s1286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KUnsMA&#10;AADbAAAADwAAAGRycy9kb3ducmV2LnhtbERPy2rCQBTdF/oPwy10VydpUUp0DEEstrjSdtHuLplr&#10;EpO5EzJjHn69sxC6PJz3Kh1NI3rqXGVZQTyLQBDnVldcKPj5/nh5B+E8ssbGMimYyEG6fnxYYaLt&#10;wAfqj74QIYRdggpK79tESpeXZNDNbEscuJPtDPoAu0LqDocQbhr5GkULabDi0FBiS5uS8vp4MQq2&#10;+6kt6Jqdh8v5dx7v6i982/0p9fw0ZksQnkb/L767P7WCRRgbvoQfIN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6KUnsMAAADbAAAADwAAAAAAAAAAAAAAAACYAgAAZHJzL2Rv&#10;d25yZXYueG1sUEsFBgAAAAAEAAQA9QAAAIgDAAAAAA==&#10;" filled="f" fillcolor="#c0504d [3205]" stroked="f">
                      <o:lock v:ext="edit" aspectratio="t"/>
                    </v:oval>
                  </v:group>
                  <v:group id="Group 557" o:spid="_x0000_s1287" style="position:absolute;left:10429;top:411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  <o:lock v:ext="edit" aspectratio="t"/>
                    <v:rect id="Rectangle 558" o:spid="_x0000_s1288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MSv8IA&#10;AADbAAAADwAAAGRycy9kb3ducmV2LnhtbERPTWuDQBC9B/oflinkEuKaHtpgXKUESiQUQk2b8+BO&#10;VerOGner9t93D4EcH+87zWfTiZEG11pWsIliEMSV1S3XCj7Pb+stCOeRNXaWScEfOcizh0WKibYT&#10;f9BY+lqEEHYJKmi87xMpXdWQQRfZnjhw33Yw6AMcaqkHnEK46eRTHD9Lgy2HhgZ72jdU/ZS/RsFU&#10;ncbL+f0gT6tLYflaXPfl11Gp5eP8ugPhafZ38c1daAUvYX34En6Az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0xK/wgAAANsAAAAPAAAAAAAAAAAAAAAAAJgCAABkcnMvZG93&#10;bnJldi54bWxQSwUGAAAAAAQABAD1AAAAhwMAAAAA&#10;" filled="f" stroked="f">
                      <o:lock v:ext="edit" aspectratio="t"/>
                    </v:rect>
                    <v:oval id="Oval 559" o:spid="_x0000_s1289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JwocQA&#10;AADbAAAADwAAAGRycy9kb3ducmV2LnhtbESPQUvDQBSE74L/YXlCb3bTHmqN3RYVWqoQ0Bp6fmSf&#10;2WD2bci+pqm/3hUEj8PMfMOsNqNv1UB9bAIbmE0zUMRVsA3XBsqP7e0SVBRki21gMnChCJv19dUK&#10;cxvO/E7DQWqVIBxzNOBEulzrWDnyGKehI07eZ+g9SpJ9rW2P5wT3rZ5n2UJ7bDgtOOzo2VH1dTh5&#10;A9nrd8lSSHl/HF6WxdvR7driyZjJzfj4AEpolP/wX3tvDdzN4PdL+gF6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icKHEAAAA2wAAAA8AAAAAAAAAAAAAAAAAmAIAAGRycy9k&#10;b3ducmV2LnhtbFBLBQYAAAAABAAEAPUAAACJAwAAAAA=&#10;" fillcolor="black [3213]" stroked="f">
                      <o:lock v:ext="edit" aspectratio="t"/>
                    </v:oval>
                    <v:shape id="AutoShape 560" o:spid="_x0000_s1290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ICbMQAAADbAAAADwAAAGRycy9kb3ducmV2LnhtbESPT2sCMRTE7wW/Q3iFXopm3YPa1Sgi&#10;SHsrrl56e2ze/qGblzWJ69ZP3wiCx2FmfsOsNoNpRU/ON5YVTCcJCOLC6oYrBafjfrwA4QOyxtYy&#10;KfgjD5v16GWFmbZXPlCfh0pECPsMFdQhdJmUvqjJoJ/Yjjh6pXUGQ5SuktrhNcJNK9MkmUmDDceF&#10;Gjva1VT85hej4OZdSHf9eSjlLf+4pO/lz/bzW6m312G7BBFoCM/wo/2lFcxTuH+JP0C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0gJsxAAAANsAAAAPAAAAAAAAAAAA&#10;AAAAAKECAABkcnMvZG93bnJldi54bWxQSwUGAAAAAAQABAD5AAAAkgMAAAAA&#10;" stroked="f">
                      <o:lock v:ext="edit" aspectratio="t"/>
                    </v:shape>
                    <v:shape id="AutoShape 561" o:spid="_x0000_s1291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gsyMUAAADbAAAADwAAAGRycy9kb3ducmV2LnhtbESPS2/CMBCE75X4D9Yi9VacpFKLAgYh&#10;qj6knngc4LaKlzgQr6PYkMCvr5EqcRzNzjc703lva3Gh1leOFaSjBARx4XTFpYLt5vNlDMIHZI21&#10;Y1JwJQ/z2eBpirl2Ha/osg6liBD2OSowITS5lL4wZNGPXEMcvYNrLYYo21LqFrsIt7XMkuRNWqw4&#10;NhhsaGmoOK3PNr5xvJms/riduy+vf7P9d7rbX1Olnof9YgIiUB8ex//pH63g/RXuWyIA5O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/gsyMUAAADbAAAADwAAAAAAAAAA&#10;AAAAAAChAgAAZHJzL2Rvd25yZXYueG1sUEsFBgAAAAAEAAQA+QAAAJMDAAAAAA==&#10;" stroked="f">
                      <o:lock v:ext="edit" aspectratio="t"/>
                    </v:shape>
                    <v:oval id="Oval 562" o:spid="_x0000_s1292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YIRsYA&#10;AADbAAAADwAAAGRycy9kb3ducmV2LnhtbESPT2vCQBTE74V+h+UVetONba0S3YiUFpWemnrQ2yP7&#10;mj9m34bsaqKf3hWEHoeZ+Q0zX/SmFidqXWlZwWgYgSDOrC45V7D9/RpMQTiPrLG2TArO5GCRPD7M&#10;Mda24x86pT4XAcIuRgWF900spcsKMuiGtiEO3p9tDfog21zqFrsAN7V8iaJ3abDksFBgQx8FZYf0&#10;aBR8fp+bnC7LqjtWu/Foddjg62qv1PNTv5yB8NT7//C9vdYKJm9w+xJ+gEy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zYIRsYAAADbAAAADwAAAAAAAAAAAAAAAACYAgAAZHJz&#10;L2Rvd25yZXYueG1sUEsFBgAAAAAEAAQA9QAAAIsDAAAAAA==&#10;" filled="f" fillcolor="#c0504d [3205]" stroked="f">
                      <o:lock v:ext="edit" aspectratio="t"/>
                    </v:oval>
                  </v:group>
                  <v:group id="Group 563" o:spid="_x0000_s1293" style="position:absolute;left:11147;top:4045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  <o:lock v:ext="edit" aspectratio="t"/>
                    <v:rect id="Rectangle 564" o:spid="_x0000_s1294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YvUMUA&#10;AADbAAAADwAAAGRycy9kb3ducmV2LnhtbESPQWvCQBSE7wX/w/KEXkrd2IOVNBsRQRqKIE2s50f2&#10;NQlm38bsNkn/vVsoeBxm5hsm2UymFQP1rrGsYLmIQBCXVjdcKTgV++c1COeRNbaWScEvOdiks4cE&#10;Y21H/qQh95UIEHYxKqi972IpXVmTQbewHXHwvm1v0AfZV1L3OAa4aeVLFK2kwYbDQo0d7WoqL/mP&#10;UTCWx+FcHN7l8emcWb5m113+9aHU43zavoHwNPl7+L+daQWvK/j7En6AT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di9QxQAAANsAAAAPAAAAAAAAAAAAAAAAAJgCAABkcnMv&#10;ZG93bnJldi54bWxQSwUGAAAAAAQABAD1AAAAigMAAAAA&#10;" filled="f" stroked="f">
                      <o:lock v:ext="edit" aspectratio="t"/>
                    </v:rect>
                    <v:oval id="Oval 565" o:spid="_x0000_s1295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dNTsQA&#10;AADbAAAADwAAAGRycy9kb3ducmV2LnhtbESPQUvDQBSE74L/YXmCN7vRg61pt6UKii0EtIaeH9nX&#10;bGj2bcg+09Rf7xYEj8PMfMMsVqNv1UB9bAIbuJ9koIirYBuuDZRfr3czUFGQLbaBycCZIqyW11cL&#10;zG048ScNO6lVgnDM0YAT6XKtY+XIY5yEjjh5h9B7lCT7WtseTwnuW/2QZY/aY8NpwWFHL46q4+7b&#10;G8i2PyVLIeXTftjMio+9e2uLZ2Nub8b1HJTQKP/hv/a7NTCdwuVL+gF6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HTU7EAAAA2wAAAA8AAAAAAAAAAAAAAAAAmAIAAGRycy9k&#10;b3ducmV2LnhtbFBLBQYAAAAABAAEAPUAAACJAwAAAAA=&#10;" fillcolor="black [3213]" stroked="f">
                      <o:lock v:ext="edit" aspectratio="t"/>
                    </v:oval>
                    <v:shape id="AutoShape 566" o:spid="_x0000_s1296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o1hsEAAADbAAAADwAAAGRycy9kb3ducmV2LnhtbERPu27CMBTdK/EP1kXqUoHTDFACBiGk&#10;qmyIwNLtKr55iPg6tU1I+Xo8IDEenfdqM5hW9OR8Y1nB5zQBQVxY3XCl4Hz6nnyB8AFZY2uZFPyT&#10;h8169LbCTNsbH6nPQyViCPsMFdQhdJmUvqjJoJ/ajjhypXUGQ4SuktrhLYabVqZJMpMGG44NNXa0&#10;q6m45Fej4O5dSHf931DKe764ph/l7/bnoNT7eNguQQQawkv8dO+1gnkcG7/EHyD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OjWGwQAAANsAAAAPAAAAAAAAAAAAAAAA&#10;AKECAABkcnMvZG93bnJldi54bWxQSwUGAAAAAAQABAD5AAAAjwMAAAAA&#10;" stroked="f">
                      <o:lock v:ext="edit" aspectratio="t"/>
                    </v:shape>
                    <v:shape id="AutoShape 567" o:spid="_x0000_s1297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AbIsUAAADbAAAADwAAAGRycy9kb3ducmV2LnhtbESPS2/CMBCE75X4D9Yi9Vac5NCWgEGI&#10;qg+pJx4HuK3iJQ7E6yg2JPDra6RKHEez883OdN7bWlyo9ZVjBekoAUFcOF1xqWC7+Xx5B+EDssba&#10;MSm4kof5bPA0xVy7jld0WYdSRAj7HBWYEJpcSl8YsuhHriGO3sG1FkOUbSl1i12E21pmSfIqLVYc&#10;Gww2tDRUnNZnG9843kxWf9zO3ZfXv9n+O93tr6lSz8N+MQERqA+P4//0j1bwNob7lggAOf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AbIsUAAADbAAAADwAAAAAAAAAA&#10;AAAAAAChAgAAZHJzL2Rvd25yZXYueG1sUEsFBgAAAAAEAAQA+QAAAJMDAAAAAA==&#10;" stroked="f">
                      <o:lock v:ext="edit" aspectratio="t"/>
                    </v:shape>
                    <v:oval id="Oval 568" o:spid="_x0000_s1298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h+YsEA&#10;AADbAAAADwAAAGRycy9kb3ducmV2LnhtbERPy4rCMBTdC/5DuAOz01QHRaqxiDg44kqdxbi7NHf6&#10;sLkpTbTVrzcLweXhvBdJZypxo8YVlhWMhhEI4tTqgjMFv6fvwQyE88gaK8uk4E4OkmW/t8BY25YP&#10;dDv6TIQQdjEqyL2vYyldmpNBN7Q1ceD+bWPQB9hkUjfYhnBTyXEUTaXBgkNDjjWtc0ovx6tRsNnf&#10;64weq7K9ln+T0fayw6/tWanPj241B+Gp82/xy/2jFczC+vAl/AC5f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3YfmLBAAAA2wAAAA8AAAAAAAAAAAAAAAAAmAIAAGRycy9kb3du&#10;cmV2LnhtbFBLBQYAAAAABAAEAPUAAACGAwAAAAA=&#10;" filled="f" fillcolor="#c0504d [3205]" stroked="f">
                      <o:lock v:ext="edit" aspectratio="t"/>
                    </v:oval>
                  </v:group>
                  <v:group id="Group 569" o:spid="_x0000_s1299" style="position:absolute;left:11785;top:3757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  <o:lock v:ext="edit" aspectratio="t"/>
                    <v:rect id="Rectangle 570" o:spid="_x0000_s1300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hZdMMA&#10;AADbAAAADwAAAGRycy9kb3ducmV2LnhtbESPQYvCMBSE78L+h/AW9iKa6kGkaxQRli2LIFbX86N5&#10;tsXmpTaxrf/eCILHYWa+YRar3lSipcaVlhVMxhEI4szqknMFx8PPaA7CeWSNlWVScCcHq+XHYIGx&#10;th3vqU19LgKEXYwKCu/rWEqXFWTQjW1NHLyzbQz6IJtc6ga7ADeVnEbRTBosOSwUWNOmoOyS3oyC&#10;Ltu1p8P2V+6Gp8TyNblu0v8/pb4++/U3CE+9f4df7UQrmE/h+SX8ALl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hZdMMAAADbAAAADwAAAAAAAAAAAAAAAACYAgAAZHJzL2Rv&#10;d25yZXYueG1sUEsFBgAAAAAEAAQA9QAAAIgDAAAAAA==&#10;" filled="f" stroked="f">
                      <o:lock v:ext="edit" aspectratio="t"/>
                    </v:rect>
                    <v:oval id="Oval 571" o:spid="_x0000_s1301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k7asQA&#10;AADbAAAADwAAAGRycy9kb3ducmV2LnhtbESPUUvDQBCE34X+h2MLvtmLChJjr8UWFBUCtYY+L7lt&#10;LjS3F3JrGv31niD4OMzMN8xyPflOjTTENrCB60UGirgOtuXGQPXxdJWDioJssQtMBr4owno1u1hi&#10;YcOZ32ncS6MShGOBBpxIX2gda0ce4yL0xMk7hsGjJDk02g54TnDf6Zssu9MeW04LDnvaOqpP+09v&#10;IHv7rlhKqe4P42te7g7uuSs3xlzOp8cHUEKT/If/2i/WQH4Lv1/SD9C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pO2rEAAAA2wAAAA8AAAAAAAAAAAAAAAAAmAIAAGRycy9k&#10;b3ducmV2LnhtbFBLBQYAAAAABAAEAPUAAACJAwAAAAA=&#10;" fillcolor="black [3213]" stroked="f">
                      <o:lock v:ext="edit" aspectratio="t"/>
                    </v:oval>
                    <v:shape id="AutoShape 572" o:spid="_x0000_s1302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JPpMQAAADbAAAADwAAAGRycy9kb3ducmV2LnhtbESPT2sCMRTE7wW/Q3gFL0WzLkXsahQR&#10;RG+lq5feHpu3f+jmZU3iuvrpm0LB4zAzv2FWm8G0oifnG8sKZtMEBHFhdcOVgvNpP1mA8AFZY2uZ&#10;FNzJw2Y9ellhpu2Nv6jPQyUihH2GCuoQukxKX9Rk0E9tRxy90jqDIUpXSe3wFuGmlWmSzKXBhuNC&#10;jR3taip+8qtR8PAupLv+MpTykX9c07fye3v4VGr8OmyXIAIN4Rn+bx+1gsU7/H2JP0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ok+kxAAAANsAAAAPAAAAAAAAAAAA&#10;AAAAAKECAABkcnMvZG93bnJldi54bWxQSwUGAAAAAAQABAD5AAAAkgMAAAAA&#10;" stroked="f">
                      <o:lock v:ext="edit" aspectratio="t"/>
                    </v:shape>
                    <v:shape id="AutoShape 573" o:spid="_x0000_s1303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hhAMUAAADbAAAADwAAAGRycy9kb3ducmV2LnhtbESPT2vCQBDF74V+h2UKvekmgRaJriKW&#10;aqEn/xz0NmTHbDQ7G7KriX76riD0+Hjzfm/eZNbbWlyp9ZVjBekwAUFcOF1xqWC3/R6MQPiArLF2&#10;TApu5GE2fX2ZYK5dx2u6bkIpIoR9jgpMCE0upS8MWfRD1xBH7+haiyHKtpS6xS7CbS2zJPmUFiuO&#10;DQYbWhgqzpuLjW+c7iarv+6Xbun1b3ZYpfvDLVXq/a2fj0EE6sP/8TP9oxWMPuCxJQJAT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ohhAMUAAADbAAAADwAAAAAAAAAA&#10;AAAAAAChAgAAZHJzL2Rvd25yZXYueG1sUEsFBgAAAAAEAAQA+QAAAJMDAAAAAA==&#10;" stroked="f">
                      <o:lock v:ext="edit" aspectratio="t"/>
                    </v:shape>
                    <v:oval id="Oval 574" o:spid="_x0000_s1304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1DjcQA&#10;AADbAAAADwAAAGRycy9kb3ducmV2LnhtbESPQYvCMBSE78L+h/AWvGmqopSuUWRRVDype9i9PZq3&#10;bbV5KU201V9vBMHjMDPfMNN5a0pxpdoVlhUM+hEI4tTqgjMFP8dVLwbhPLLG0jIpuJGD+eyjM8VE&#10;24b3dD34TAQIuwQV5N5XiZQuzcmg69uKOHj/tjbog6wzqWtsAtyUchhFE2mw4LCQY0XfOaXnw8Uo&#10;WO5uVUb3xam5nH7Hg/V5i6P1n1Ldz3bxBcJT69/hV3ujFcQTeH4JP0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19Q43EAAAA2wAAAA8AAAAAAAAAAAAAAAAAmAIAAGRycy9k&#10;b3ducmV2LnhtbFBLBQYAAAAABAAEAPUAAACJAwAAAAA=&#10;" filled="f" fillcolor="#c0504d [3205]" stroked="f">
                      <o:lock v:ext="edit" aspectratio="t"/>
                    </v:oval>
                  </v:group>
                  <v:group id="Group 575" o:spid="_x0000_s1305" style="position:absolute;left:12325;top:3253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<o:lock v:ext="edit" aspectratio="t"/>
                    <v:rect id="Rectangle 576" o:spid="_x0000_s1306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BunsEA&#10;AADbAAAADwAAAGRycy9kb3ducmV2LnhtbERPTWuDQBC9F/oflinkUpq1PZRgs5EglEoJSDTNeXCn&#10;KnFn1d2q+ffZQyHHx/veJovpxESjay0reF1HIIgrq1uuFZzKz5cNCOeRNXaWScGVHCS7x4ctxtrO&#10;fKSp8LUIIexiVNB438dSuqohg25te+LA/drRoA9wrKUecQ7hppNvUfQuDbYcGhrsKW2ouhR/RsFc&#10;5dO5PHzJ/PmcWR6yIS1+vpVaPS37DxCeFn8X/7szrWATxoYv4QfI3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lwbp7BAAAA2wAAAA8AAAAAAAAAAAAAAAAAmAIAAGRycy9kb3du&#10;cmV2LnhtbFBLBQYAAAAABAAEAPUAAACGAwAAAAA=&#10;" filled="f" stroked="f">
                      <o:lock v:ext="edit" aspectratio="t"/>
                    </v:rect>
                    <v:oval id="Oval 577" o:spid="_x0000_s1307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EMgMQA&#10;AADbAAAADwAAAGRycy9kb3ducmV2LnhtbESPQUvDQBSE70L/w/IK3uxGD5LGbksVFBUCtg09P7LP&#10;bGj2bcg+0+ivdwWhx2FmvmFWm8l3aqQhtoEN3C4yUMR1sC03BqrD800OKgqyxS4wGfimCJv17GqF&#10;hQ1n3tG4l0YlCMcCDTiRvtA61o48xkXoiZP3GQaPkuTQaDvgOcF9p++y7F57bDktOOzpyVF92n95&#10;A9n7T8VSSrU8jm95+XF0L135aMz1fNo+gBKa5BL+b79aA/kS/r6kH6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BDIDEAAAA2wAAAA8AAAAAAAAAAAAAAAAAmAIAAGRycy9k&#10;b3ducmV2LnhtbFBLBQYAAAAABAAEAPUAAACJAwAAAAA=&#10;" fillcolor="black [3213]" stroked="f">
                      <o:lock v:ext="edit" aspectratio="t"/>
                    </v:oval>
                    <v:shape id="AutoShape 578" o:spid="_x0000_s1308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DfesEAAADbAAAADwAAAGRycy9kb3ducmV2LnhtbERPu2rDMBTdC/0HcQNdSiLXQ0icKCEY&#10;SruVOF26XazrB7GuXEl+1F9fDYWOh/M+nmfTiZGcby0reNkkIIhLq1uuFXzeXtc7ED4ga+wsk4If&#10;8nA+PT4cMdN24iuNRahFDGGfoYImhD6T0pcNGfQb2xNHrrLOYIjQ1VI7nGK46WSaJFtpsOXY0GBP&#10;eUPlvRiMgsW7kObj91zJpdgP6XP1dXn7UOppNV8OIALN4V/8537XCvZxffwSf4A8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QN96wQAAANsAAAAPAAAAAAAAAAAAAAAA&#10;AKECAABkcnMvZG93bnJldi54bWxQSwUGAAAAAAQABAD5AAAAjwMAAAAA&#10;" stroked="f">
                      <o:lock v:ext="edit" aspectratio="t"/>
                    </v:shape>
                    <v:shape id="AutoShape 579" o:spid="_x0000_s1309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rx3sQAAADbAAAADwAAAGRycy9kb3ducmV2LnhtbESPwW7CMBBE70j9B2srcQMnOSBIMQi1&#10;akHiBO2h3FbxNk6J11FsSODrMRISx9HsvNmZL3tbizO1vnKsIB0nIIgLpysuFfx8f46mIHxA1lg7&#10;JgUX8rBcvAzmmGvX8Y7O+1CKCGGfowITQpNL6QtDFv3YNcTR+3OtxRBlW0rdYhfhtpZZkkykxYpj&#10;g8GG3g0Vx/3Jxjf+ryarP66n7svrbXZYp7+HS6rU8LVfvYEI1Ifn8SO90QpmKdy3RAD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avHexAAAANsAAAAPAAAAAAAAAAAA&#10;AAAAAKECAABkcnMvZG93bnJldi54bWxQSwUGAAAAAAQABAD5AAAAkgMAAAAA&#10;" stroked="f">
                      <o:lock v:ext="edit" aspectratio="t"/>
                    </v:shape>
                    <v:oval id="Oval 580" o:spid="_x0000_s1310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/TU8QA&#10;AADbAAAADwAAAGRycy9kb3ducmV2LnhtbESPQYvCMBSE74L/ITzBm6Yqu7jVKCKKiid1D7u3R/Ns&#10;q81LaaKt++uNsOBxmJlvmOm8MYW4U+VyywoG/QgEcWJ1zqmC79O6NwbhPLLGwjIpeJCD+azdmmKs&#10;bc0Huh99KgKEXYwKMu/LWEqXZGTQ9W1JHLyzrQz6IKtU6grrADeFHEbRpzSYc1jIsKRlRsn1eDMK&#10;VvtHmdLf4lLfLj8fg811h6PNr1LdTrOYgPDU+Hf4v73VCr6G8PoSfoC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f01PEAAAA2wAAAA8AAAAAAAAAAAAAAAAAmAIAAGRycy9k&#10;b3ducmV2LnhtbFBLBQYAAAAABAAEAPUAAACJAwAAAAA=&#10;" filled="f" fillcolor="#c0504d [3205]" stroked="f">
                      <o:lock v:ext="edit" aspectratio="t"/>
                    </v:oval>
                  </v:group>
                  <v:group id="Group 581" o:spid="_x0000_s1311" style="position:absolute;left:12589;top:2653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<o:lock v:ext="edit" aspectratio="t"/>
                    <v:rect id="Rectangle 582" o:spid="_x0000_s1312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TyRsQA&#10;AADbAAAADwAAAGRycy9kb3ducmV2LnhtbESPQWvCQBSE7wX/w/IEL6IbpRRNXUUEMUhBjNbzI/ua&#10;hGbfxuyapP++WxB6HGbmG2a16U0lWmpcaVnBbBqBIM6sLjlXcL3sJwsQziNrrCyTgh9ysFkPXlYY&#10;a9vxmdrU5yJA2MWooPC+jqV0WUEG3dTWxMH7so1BH2STS91gF+CmkvMoepMGSw4LBda0Kyj7Th9G&#10;QZed2tvl4yBP41ti+Z7cd+nnUanRsN++g/DU+//ws51oBctX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3k8kbEAAAA2wAAAA8AAAAAAAAAAAAAAAAAmAIAAGRycy9k&#10;b3ducmV2LnhtbFBLBQYAAAAABAAEAPUAAACJAwAAAAA=&#10;" filled="f" stroked="f">
                      <o:lock v:ext="edit" aspectratio="t"/>
                    </v:rect>
                    <v:oval id="Oval 583" o:spid="_x0000_s1313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WQWMQA&#10;AADbAAAADwAAAGRycy9kb3ducmV2LnhtbESPUUvDQBCE3wX/w7FC3+zFQqWNvRYVWqoQ0Br6vOTW&#10;XDC3F3LbNPXXe4Lg4zAz3zCrzehbNVAfm8AG7qYZKOIq2IZrA+XH9nYBKgqyxTYwGbhQhM36+mqF&#10;uQ1nfqfhILVKEI45GnAiXa51rBx5jNPQESfvM/QeJcm+1rbHc4L7Vs+y7F57bDgtOOzo2VH1dTh5&#10;A9nrd8lSSLk8Di+L4u3odm3xZMzkZnx8ACU0yn/4r723BpZz+P2SfoBe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VkFjEAAAA2wAAAA8AAAAAAAAAAAAAAAAAmAIAAGRycy9k&#10;b3ducmV2LnhtbFBLBQYAAAAABAAEAPUAAACJAwAAAAA=&#10;" fillcolor="black [3213]" stroked="f">
                      <o:lock v:ext="edit" aspectratio="t"/>
                    </v:oval>
                    <v:shape id="AutoShape 584" o:spid="_x0000_s1314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XilcQAAADbAAAADwAAAGRycy9kb3ducmV2LnhtbESPT2sCMRTE7wW/Q3iCl6JZ9yB1NYoI&#10;orfitpfeHpu3f3DzsiZxXf30jVDocZiZ3zDr7WBa0ZPzjWUF81kCgriwuuFKwffXYfoBwgdkja1l&#10;UvAgD9vN6G2NmbZ3PlOfh0pECPsMFdQhdJmUvqjJoJ/Zjjh6pXUGQ5SuktrhPcJNK9MkWUiDDceF&#10;Gjva11Rc8ptR8PQupPv+OpTymS9v6Xv5szt+KjUZD7sViEBD+A//tU9awXIBry/xB8jN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5eKVxAAAANsAAAAPAAAAAAAAAAAA&#10;AAAAAKECAABkcnMvZG93bnJldi54bWxQSwUGAAAAAAQABAD5AAAAkgMAAAAA&#10;" stroked="f">
                      <o:lock v:ext="edit" aspectratio="t"/>
                    </v:shape>
                    <v:shape id="AutoShape 585" o:spid="_x0000_s1315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/MMcUAAADbAAAADwAAAGRycy9kb3ducmV2LnhtbESPS2/CMBCE75X4D9Yi9Vac5NCWgEGI&#10;qg+pJx4HuK3iJQ7E6yg2JPDra6RKHEez883OdN7bWlyo9ZVjBekoAUFcOF1xqWC7+Xx5B+EDssba&#10;MSm4kof5bPA0xVy7jld0WYdSRAj7HBWYEJpcSl8YsuhHriGO3sG1FkOUbSl1i12E21pmSfIqLVYc&#10;Gww2tDRUnNZnG9843kxWf9zO3ZfXv9n+O93tr6lSz8N+MQERqA+P4//0j1YwfoP7lggAOf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M/MMcUAAADbAAAADwAAAAAAAAAA&#10;AAAAAAChAgAAZHJzL2Rvd25yZXYueG1sUEsFBgAAAAAEAAQA+QAAAJMDAAAAAA==&#10;" stroked="f">
                      <o:lock v:ext="edit" aspectratio="t"/>
                    </v:shape>
                    <v:oval id="Oval 586" o:spid="_x0000_s1316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fkucEA&#10;AADbAAAADwAAAGRycy9kb3ducmV2LnhtbERPy4rCMBTdD/gP4QruxlTFQatRRBSVWflY6O7SXNtq&#10;c1OaaKtfbxYDszyc93TemEI8qXK5ZQW9bgSCOLE651TB6bj+HoFwHlljYZkUvMjBfNb6mmKsbc17&#10;eh58KkIIuxgVZN6XsZQuycig69qSOHBXWxn0AVap1BXWIdwUsh9FP9JgzqEhw5KWGSX3w8MoWP2+&#10;ypTei1v9uJ2Hvc19h4PNRalOu1lMQHhq/L/4z73VCsZhbPgSfoCcf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Z35LnBAAAA2wAAAA8AAAAAAAAAAAAAAAAAmAIAAGRycy9kb3du&#10;cmV2LnhtbFBLBQYAAAAABAAEAPUAAACGAwAAAAA=&#10;" filled="f" fillcolor="#c0504d [3205]" stroked="f">
                      <o:lock v:ext="edit" aspectratio="t"/>
                    </v:oval>
                  </v:group>
                  <v:group id="Group 587" o:spid="_x0000_s1317" style="position:absolute;left:12697;top:2029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  <o:lock v:ext="edit" aspectratio="t"/>
                    <v:rect id="Rectangle 588" o:spid="_x0000_s1318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KbEsUA&#10;AADcAAAADwAAAGRycy9kb3ducmV2LnhtbESPQWvCQBCF7wX/wzKCl1I39VAkdRURpEEKYmw9D9lp&#10;Epqdjdk1Sf995yB4m+G9ee+b1WZ0jeqpC7VnA6/zBBRx4W3NpYGv8/5lCSpEZIuNZzLwRwE268nT&#10;ClPrBz5Rn8dSSQiHFA1UMbap1qGoyGGY+5ZYtB/fOYyydqW2HQ4S7hq9SJI37bBmaaiwpV1FxW9+&#10;cwaG4thfzp8f+vh8yTxfs+su/z4YM5uO23dQkcb4MN+vMyv4ieDLMzKBX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cpsSxQAAANwAAAAPAAAAAAAAAAAAAAAAAJgCAABkcnMv&#10;ZG93bnJldi54bWxQSwUGAAAAAAQABAD1AAAAigMAAAAA&#10;" filled="f" stroked="f">
                      <o:lock v:ext="edit" aspectratio="t"/>
                    </v:rect>
                    <v:oval id="Oval 589" o:spid="_x0000_s1319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e89MIA&#10;AADcAAAADwAAAGRycy9kb3ducmV2LnhtbERPTUvDQBC9C/6HZQre7G49SI3dFisoKgRsG3oesmM2&#10;mJ0N2TGN/npXEHqbx/uc1WYKnRppSG1kC4u5AUVcR9dyY6E6PF0vQSVBdthFJgvflGCzvrxYYeHi&#10;iXc07qVROYRTgRa8SF9onWpPAdM89sSZ+4hDQMlwaLQb8JTDQ6dvjLnVAVvODR57evRUf+6/ggXz&#10;9lOxlFLdHcfXZfl+9M9dubX2ajY93IMSmuQs/ne/uDzfLODvmXyBXv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Z7z0wgAAANwAAAAPAAAAAAAAAAAAAAAAAJgCAABkcnMvZG93&#10;bnJldi54bWxQSwUGAAAAAAQABAD1AAAAhwMAAAAA&#10;" fillcolor="black [3213]" stroked="f">
                      <o:lock v:ext="edit" aspectratio="t"/>
                    </v:oval>
                    <v:shape id="AutoShape 590" o:spid="_x0000_s1320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ef/sIAAADcAAAADwAAAGRycy9kb3ducmV2LnhtbERPS2vCQBC+F/oflil4KWZjDqKpq4gg&#10;eiuNvfQ2ZCcPmp2Nu2tM/fVdQfA2H99zVpvRdGIg51vLCmZJCoK4tLrlWsH3aT9dgPABWWNnmRT8&#10;kYfN+vVlhbm2V/6ioQi1iCHsc1TQhNDnUvqyIYM+sT1x5CrrDIYIXS21w2sMN53M0nQuDbYcGxrs&#10;addQ+VtcjIKbdyHbDeexkrdiecneq5/t4VOpydu4/QARaAxP8cN91HF+msH9mXiBXP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sef/sIAAADcAAAADwAAAAAAAAAAAAAA&#10;AAChAgAAZHJzL2Rvd25yZXYueG1sUEsFBgAAAAAEAAQA+QAAAJADAAAAAA==&#10;" stroked="f">
                      <o:lock v:ext="edit" aspectratio="t"/>
                    </v:shape>
                    <v:shape id="AutoShape 591" o:spid="_x0000_s1321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fX+MYAAADcAAAADwAAAGRycy9kb3ducmV2LnhtbESPQWvCQBCF7wX/wzJCb3WTFEqJrqEo&#10;2kJPVQ96G7JjNjY7G7IbE/313UKhtxne+968WRSjbcSVOl87VpDOEhDEpdM1VwoO+83TKwgfkDU2&#10;jknBjTwUy8nDAnPtBv6i6y5UIoawz1GBCaHNpfSlIYt+5lriqJ1dZzHEtauk7nCI4baRWZK8SIs1&#10;xwsGW1oZKr93vY01LneTNet7P2y9/sxO7+nxdEuVepyOb3MQgcbwb/6jP3Tkkmf4fSZO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h31/jGAAAA3AAAAA8AAAAAAAAA&#10;AAAAAAAAoQIAAGRycy9kb3ducmV2LnhtbFBLBQYAAAAABAAEAPkAAACUAwAAAAA=&#10;" stroked="f">
                      <o:lock v:ext="edit" aspectratio="t"/>
                    </v:shape>
                    <v:oval id="Oval 592" o:spid="_x0000_s1322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+9AcMA&#10;AADcAAAADwAAAGRycy9kb3ducmV2LnhtbERPS2vCQBC+F/wPywi91U1qKyW6BpGKlZ60PdTbkB3z&#10;3NmQXU3sr3cLBW/z8T1nkQ6mERfqXGlZQTyJQBBnVpecK/j+2jy9gXAeWWNjmRRcyUG6HD0sMNG2&#10;5z1dDj4XIYRdggoK79tESpcVZNBNbEscuJPtDPoAu1zqDvsQbhr5HEUzabDk0FBgS+uCsvpwNgre&#10;P69tTr+rqj9XP6/xtt7hdHtU6nE8rOYgPA3+Lv53f+gwP3qBv2fCBX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S+9AcMAAADcAAAADwAAAAAAAAAAAAAAAACYAgAAZHJzL2Rv&#10;d25yZXYueG1sUEsFBgAAAAAEAAQA9QAAAIgDAAAAAA==&#10;" filled="f" fillcolor="#c0504d [3205]" stroked="f">
                      <o:lock v:ext="edit" aspectratio="t"/>
                    </v:oval>
                  </v:group>
                  <v:group id="Group 593" o:spid="_x0000_s1323" style="position:absolute;left:12589;top:1381;width:1440;height:1800" coordorigin="3757,1777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  <o:lock v:ext="edit" aspectratio="t"/>
                    <v:rect id="Rectangle 594" o:spid="_x0000_s1324" style="position:absolute;left:3757;top:177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em/cMA&#10;AADcAAAADwAAAGRycy9kb3ducmV2LnhtbERPTWuDQBC9B/oflin0Epo1PUix2YQilEgISE2b8+BO&#10;VOLOqrtR8++7hUJv83ifs9nNphUjDa6xrGC9ikAQl1Y3XCn4On08v4JwHllja5kU3MnBbvuw2GCi&#10;7cSfNBa+EiGEXYIKau+7REpX1mTQrWxHHLiLHQz6AIdK6gGnEG5a+RJFsTTYcGiosaO0pvJa3IyC&#10;qczH8+m4l/nynFnusz4tvg9KPT3O728gPM3+X/znznSYH8Xw+0y4QG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em/cMAAADcAAAADwAAAAAAAAAAAAAAAACYAgAAZHJzL2Rv&#10;d25yZXYueG1sUEsFBgAAAAAEAAQA9QAAAIgDAAAAAA==&#10;" filled="f" stroked="f">
                      <o:lock v:ext="edit" aspectratio="t"/>
                    </v:rect>
                    <v:oval id="Oval 595" o:spid="_x0000_s1325" style="position:absolute;left:4777;top:279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KBG8IA&#10;AADcAAAADwAAAGRycy9kb3ducmV2LnhtbERPTUvDQBC9C/0PyxS82V09aBu7LSooKgTaGnoesmM2&#10;mJ0N2TGN/npXELzN433OejuFTo00pDayhcuFAUVcR9dyY6F6e7xYgkqC7LCLTBa+KMF2MztbY+Hi&#10;ifc0HqRROYRTgRa8SF9onWpPAdMi9sSZe49DQMlwaLQb8JTDQ6evjLnWAVvODR57evBUfxw+gwXz&#10;+l2xlFKtjuPLstwd/VNX3lt7Pp/ubkEJTfIv/nM/uzzf3MDvM/kCvf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woEbwgAAANwAAAAPAAAAAAAAAAAAAAAAAJgCAABkcnMvZG93&#10;bnJldi54bWxQSwUGAAAAAAQABAD1AAAAhwMAAAAA&#10;" fillcolor="black [3213]" stroked="f">
                      <o:lock v:ext="edit" aspectratio="t"/>
                    </v:oval>
                    <v:shape id="AutoShape 596" o:spid="_x0000_s1326" type="#_x0000_t32" style="position:absolute;left:3757;top:1777;width:216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+oFMUAAADcAAAADwAAAGRycy9kb3ducmV2LnhtbESPT2/CMAzF75P2HSJP2mUa6XpArCMg&#10;hDRtN0ThspvVuH+0xumSUDo+PT4gcbP1nt/7ebmeXK9GCrHzbOBtloEirrztuDFwPHy+LkDFhGyx&#10;90wG/inCevX4sMTC+jPvaSxToySEY4EG2pSGQutYteQwzvxALFrtg8Mka2i0DXiWcNfrPMvm2mHH&#10;0tDiQNuWqt/y5AxcYkj5dvyban0p30/5S/2z+doZ8/w0bT5AJZrS3Xy7/raCnwmtPCMT6N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y+oFMUAAADcAAAADwAAAAAAAAAA&#10;AAAAAAChAgAAZHJzL2Rvd25yZXYueG1sUEsFBgAAAAAEAAQA+QAAAJMDAAAAAA==&#10;" stroked="f">
                      <o:lock v:ext="edit" aspectratio="t"/>
                    </v:shape>
                    <v:shape id="AutoShape 597" o:spid="_x0000_s1327" type="#_x0000_t32" style="position:absolute;left:3757;top:1777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/gEsYAAADcAAAADwAAAGRycy9kb3ducmV2LnhtbESPQW/CMAyF75P4D5GRdhtpe5i2Qqgm&#10;EGzSTgMOcLMa05Q1TtWktPDrl0mTdrP13vf8vChG24grdb52rCCdJSCIS6drrhQc9punFxA+IGts&#10;HJOCG3kolpOHBebaDfxF112oRAxhn6MCE0KbS+lLQxb9zLXEUTu7zmKIa1dJ3eEQw20jsyR5lhZr&#10;jhcMtrQyVH7vehtrXO4ma9b3fth6/Zmd3tPj6ZYq9Tgd3+YgAo3h3/xHf+jIJa/w+0ycQC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mf4BLGAAAA3AAAAA8AAAAAAAAA&#10;AAAAAAAAoQIAAGRycy9kb3ducmV2LnhtbFBLBQYAAAAABAAEAPkAAACUAwAAAAA=&#10;" stroked="f">
                      <o:lock v:ext="edit" aspectratio="t"/>
                    </v:shape>
                    <v:oval id="Oval 598" o:spid="_x0000_s1328" style="position:absolute;left:4201;top:223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0t38YA&#10;AADcAAAADwAAAGRycy9kb3ducmV2LnhtbESPQWvCQBCF7wX/wzKF3uomFoukriJiseKp2kN7G7LT&#10;JJqdDdnVRH+9cxC8zfDevPfNdN67Wp2pDZVnA+kwAUWce1txYeBn//k6ARUissXaMxm4UID5bPA0&#10;xcz6jr/pvIuFkhAOGRooY2wyrUNeksMw9A2xaP++dRhlbQttW+wk3NV6lCTv2mHF0lBiQ8uS8uPu&#10;5AystpemoOvi0J0Ov+N0fdzg2/rPmJfnfvEBKlIfH+b79ZcV/FTw5RmZQM9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80t38YAAADcAAAADwAAAAAAAAAAAAAAAACYAgAAZHJz&#10;L2Rvd25yZXYueG1sUEsFBgAAAAAEAAQA9QAAAIsDAAAAAA==&#10;" filled="f" fillcolor="#c0504d [3205]" stroked="f">
                      <o:lock v:ext="edit" aspectratio="t"/>
                    </v:oval>
                  </v:group>
                </v:group>
                <v:shape id="Text Box 599" o:spid="_x0000_s1329" type="#_x0000_t202" style="position:absolute;left:12969;top:4979;width:878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UspsEA&#10;AADcAAAADwAAAGRycy9kb3ducmV2LnhtbERPTYvCMBC9C/6HMII3TbrootUo4iJ4cllXBW9DM7bF&#10;ZlKaaOu/3yws7G0e73OW685W4kmNLx1rSMYKBHHmTMm5htP3bjQD4QOywcoxaXiRh/Wq31tialzL&#10;X/Q8hlzEEPYpaihCqFMpfVaQRT92NXHkbq6xGCJscmkabGO4reSbUu/SYsmxocCatgVl9+PDajgf&#10;btfLRH3mH3Zat65Tku1caj0cdJsFiEBd+Bf/ufcmzk8S+H0mXiB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FLKbBAAAA3AAAAA8AAAAAAAAAAAAAAAAAmAIAAGRycy9kb3du&#10;cmV2LnhtbFBLBQYAAAAABAAEAPUAAACGAwAAAAA=&#10;" filled="f" stroked="f">
                  <o:lock v:ext="edit" aspectratio="t"/>
                  <v:textbox>
                    <w:txbxContent>
                      <w:p w:rsidR="00E6670F" w:rsidRPr="002B7D32" w:rsidRDefault="00E6670F" w:rsidP="0078125E">
                        <w:pPr>
                          <w:rPr>
                            <w:sz w:val="32"/>
                            <w:szCs w:val="32"/>
                            <w:vertAlign w:val="subscript"/>
                          </w:rPr>
                        </w:pPr>
                        <w:r w:rsidRPr="002B7D32">
                          <w:rPr>
                            <w:sz w:val="32"/>
                            <w:szCs w:val="32"/>
                          </w:rPr>
                          <w:t>A</w:t>
                        </w:r>
                        <w:r w:rsidRPr="002B7D32">
                          <w:rPr>
                            <w:sz w:val="32"/>
                            <w:szCs w:val="32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600" o:spid="_x0000_s1330" type="#_x0000_t202" style="position:absolute;left:10877;top:8579;width:990;height:7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<o:lock v:ext="edit" aspectratio="t"/>
                  <v:textbox>
                    <w:txbxContent>
                      <w:p w:rsidR="00E6670F" w:rsidRPr="002B7D32" w:rsidRDefault="00E6670F" w:rsidP="00ED3AFB">
                        <w:pPr>
                          <w:rPr>
                            <w:sz w:val="32"/>
                            <w:szCs w:val="32"/>
                            <w:vertAlign w:val="subscript"/>
                          </w:rPr>
                        </w:pPr>
                        <w:r w:rsidRPr="002B7D32">
                          <w:rPr>
                            <w:sz w:val="32"/>
                            <w:szCs w:val="32"/>
                          </w:rPr>
                          <w:t>A</w:t>
                        </w:r>
                        <w:r>
                          <w:rPr>
                            <w:sz w:val="32"/>
                            <w:szCs w:val="32"/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shape>
                <v:shape id="Text Box 601" o:spid="_x0000_s1331" type="#_x0000_t202" style="position:absolute;left:2957;top:8579;width:1100;height:7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    <o:lock v:ext="edit" aspectratio="t"/>
                  <v:textbox>
                    <w:txbxContent>
                      <w:p w:rsidR="00E6670F" w:rsidRPr="002B7D32" w:rsidRDefault="00E6670F" w:rsidP="00ED3AFB">
                        <w:pPr>
                          <w:rPr>
                            <w:sz w:val="32"/>
                            <w:szCs w:val="32"/>
                            <w:vertAlign w:val="subscript"/>
                          </w:rPr>
                        </w:pPr>
                        <w:r w:rsidRPr="002B7D32">
                          <w:rPr>
                            <w:sz w:val="32"/>
                            <w:szCs w:val="32"/>
                          </w:rPr>
                          <w:t>A</w:t>
                        </w:r>
                        <w:r w:rsidRPr="002B7D32">
                          <w:rPr>
                            <w:sz w:val="32"/>
                            <w:szCs w:val="32"/>
                            <w:vertAlign w:val="subscript"/>
                          </w:rPr>
                          <w:t>1</w:t>
                        </w:r>
                        <w:r>
                          <w:rPr>
                            <w:sz w:val="32"/>
                            <w:szCs w:val="32"/>
                            <w:vertAlign w:val="subscript"/>
                          </w:rPr>
                          <w:t>7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D3AFB" w:rsidRPr="00E6670F" w:rsidRDefault="00ED3AFB" w:rsidP="00ED3AFB">
      <w:pPr>
        <w:pStyle w:val="Paragraphedeliste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 xml:space="preserve">Déterminer la nature du mouvement du point A dans les deux phases suivantes : </w:t>
      </w:r>
      <w:r w:rsidR="00956398">
        <w:rPr>
          <w:rFonts w:ascii="Times New Roman" w:hAnsi="Times New Roman" w:cs="Times New Roman"/>
          <w:sz w:val="24"/>
          <w:szCs w:val="24"/>
        </w:rPr>
        <w:t>(1pt)</w:t>
      </w:r>
    </w:p>
    <w:p w:rsidR="00ED3AFB" w:rsidRPr="00E6670F" w:rsidRDefault="00ED3AFB" w:rsidP="00ED3AFB">
      <w:pPr>
        <w:pStyle w:val="Paragraphedeliste"/>
        <w:numPr>
          <w:ilvl w:val="0"/>
          <w:numId w:val="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Entre A</w:t>
      </w:r>
      <w:r w:rsidRPr="00E6670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6670F">
        <w:rPr>
          <w:rFonts w:ascii="Times New Roman" w:hAnsi="Times New Roman" w:cs="Times New Roman"/>
          <w:sz w:val="24"/>
          <w:szCs w:val="24"/>
        </w:rPr>
        <w:t xml:space="preserve"> et A</w:t>
      </w:r>
      <w:r w:rsidRPr="00E6670F">
        <w:rPr>
          <w:rFonts w:ascii="Times New Roman" w:hAnsi="Times New Roman" w:cs="Times New Roman"/>
          <w:sz w:val="24"/>
          <w:szCs w:val="24"/>
          <w:vertAlign w:val="subscript"/>
        </w:rPr>
        <w:t>6 </w:t>
      </w:r>
      <w:r w:rsidRPr="00E6670F">
        <w:rPr>
          <w:rFonts w:ascii="Times New Roman" w:hAnsi="Times New Roman" w:cs="Times New Roman"/>
          <w:sz w:val="24"/>
          <w:szCs w:val="24"/>
        </w:rPr>
        <w:t>:…………………………………………………………………………………..</w:t>
      </w:r>
    </w:p>
    <w:p w:rsidR="00ED3AFB" w:rsidRPr="00E6670F" w:rsidRDefault="00ED3AFB" w:rsidP="00ED3AFB">
      <w:pPr>
        <w:pStyle w:val="Paragraphedeliste"/>
        <w:numPr>
          <w:ilvl w:val="0"/>
          <w:numId w:val="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Entre A</w:t>
      </w:r>
      <w:r w:rsidRPr="00E6670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E6670F">
        <w:rPr>
          <w:rFonts w:ascii="Times New Roman" w:hAnsi="Times New Roman" w:cs="Times New Roman"/>
          <w:sz w:val="24"/>
          <w:szCs w:val="24"/>
        </w:rPr>
        <w:t xml:space="preserve"> et A</w:t>
      </w:r>
      <w:r w:rsidRPr="00E6670F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Pr="00E6670F">
        <w:rPr>
          <w:rFonts w:ascii="Times New Roman" w:hAnsi="Times New Roman" w:cs="Times New Roman"/>
          <w:sz w:val="24"/>
          <w:szCs w:val="24"/>
        </w:rPr>
        <w:t> :………………………………………………………………………………….</w:t>
      </w:r>
    </w:p>
    <w:p w:rsidR="00ED3AFB" w:rsidRPr="00E6670F" w:rsidRDefault="00ED3AFB" w:rsidP="00ED3AFB">
      <w:pPr>
        <w:pStyle w:val="Paragraphedeliste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Dans quelle phase la plaque est pseudo isolé. Justifier.</w:t>
      </w:r>
      <w:r w:rsidR="00956398">
        <w:rPr>
          <w:rFonts w:ascii="Times New Roman" w:hAnsi="Times New Roman" w:cs="Times New Roman"/>
          <w:sz w:val="24"/>
          <w:szCs w:val="24"/>
        </w:rPr>
        <w:t xml:space="preserve"> (0,</w:t>
      </w:r>
      <w:r w:rsidR="003A51F4">
        <w:rPr>
          <w:rFonts w:ascii="Times New Roman" w:hAnsi="Times New Roman" w:cs="Times New Roman" w:hint="cs"/>
          <w:sz w:val="24"/>
          <w:szCs w:val="24"/>
          <w:rtl/>
        </w:rPr>
        <w:t>7</w:t>
      </w:r>
      <w:r w:rsidR="00956398">
        <w:rPr>
          <w:rFonts w:ascii="Times New Roman" w:hAnsi="Times New Roman" w:cs="Times New Roman"/>
          <w:sz w:val="24"/>
          <w:szCs w:val="24"/>
        </w:rPr>
        <w:t>5pt)</w:t>
      </w:r>
    </w:p>
    <w:p w:rsidR="00ED3AFB" w:rsidRPr="00E6670F" w:rsidRDefault="00ED3AFB" w:rsidP="00ED3AF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</w:t>
      </w:r>
    </w:p>
    <w:p w:rsidR="00ED3AFB" w:rsidRPr="00E6670F" w:rsidRDefault="00ED3AFB" w:rsidP="00D43A10">
      <w:pPr>
        <w:pStyle w:val="Paragraphedeliste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 xml:space="preserve">A quel instant </w:t>
      </w:r>
      <w:r w:rsidR="00D43A10" w:rsidRPr="00E6670F">
        <w:rPr>
          <w:rFonts w:ascii="Times New Roman" w:hAnsi="Times New Roman" w:cs="Times New Roman"/>
          <w:sz w:val="24"/>
          <w:szCs w:val="24"/>
        </w:rPr>
        <w:t>le fil est-il coupé.</w:t>
      </w:r>
      <w:r w:rsidR="00956398">
        <w:rPr>
          <w:rFonts w:ascii="Times New Roman" w:hAnsi="Times New Roman" w:cs="Times New Roman"/>
          <w:sz w:val="24"/>
          <w:szCs w:val="24"/>
        </w:rPr>
        <w:t xml:space="preserve"> (0,</w:t>
      </w:r>
      <w:r w:rsidR="003A51F4">
        <w:rPr>
          <w:rFonts w:ascii="Times New Roman" w:hAnsi="Times New Roman" w:cs="Times New Roman" w:hint="cs"/>
          <w:sz w:val="24"/>
          <w:szCs w:val="24"/>
          <w:rtl/>
        </w:rPr>
        <w:t>7</w:t>
      </w:r>
      <w:r w:rsidR="00956398">
        <w:rPr>
          <w:rFonts w:ascii="Times New Roman" w:hAnsi="Times New Roman" w:cs="Times New Roman"/>
          <w:sz w:val="24"/>
          <w:szCs w:val="24"/>
        </w:rPr>
        <w:t>5pt)</w:t>
      </w:r>
    </w:p>
    <w:p w:rsidR="00D43A10" w:rsidRPr="00E6670F" w:rsidRDefault="00D43A10" w:rsidP="00D43A1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</w:t>
      </w:r>
    </w:p>
    <w:p w:rsidR="00D43A10" w:rsidRPr="00A61282" w:rsidRDefault="00D43A10" w:rsidP="00A61282">
      <w:pPr>
        <w:pStyle w:val="Paragraphedeliste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61282">
        <w:rPr>
          <w:rFonts w:ascii="Times New Roman" w:hAnsi="Times New Roman" w:cs="Times New Roman"/>
          <w:sz w:val="24"/>
          <w:szCs w:val="24"/>
        </w:rPr>
        <w:t xml:space="preserve">Calculer </w:t>
      </w:r>
      <w:r w:rsidR="00A61282" w:rsidRPr="00A61282">
        <w:rPr>
          <w:rFonts w:ascii="Times New Roman" w:hAnsi="Times New Roman" w:cs="Times New Roman"/>
          <w:sz w:val="24"/>
          <w:szCs w:val="24"/>
        </w:rPr>
        <w:t xml:space="preserve"> les</w:t>
      </w:r>
      <w:r w:rsidRPr="00A61282">
        <w:rPr>
          <w:rFonts w:ascii="Times New Roman" w:hAnsi="Times New Roman" w:cs="Times New Roman"/>
          <w:sz w:val="24"/>
          <w:szCs w:val="24"/>
        </w:rPr>
        <w:t xml:space="preserve"> vitesse</w:t>
      </w:r>
      <w:r w:rsidR="00A61282" w:rsidRPr="00A61282">
        <w:rPr>
          <w:rFonts w:ascii="Times New Roman" w:hAnsi="Times New Roman" w:cs="Times New Roman"/>
          <w:sz w:val="24"/>
          <w:szCs w:val="24"/>
        </w:rPr>
        <w:t>s</w:t>
      </w:r>
      <w:r w:rsidRPr="00A61282">
        <w:rPr>
          <w:rFonts w:ascii="Times New Roman" w:hAnsi="Times New Roman" w:cs="Times New Roman"/>
          <w:sz w:val="24"/>
          <w:szCs w:val="24"/>
        </w:rPr>
        <w:t xml:space="preserve"> instantanée</w:t>
      </w:r>
      <w:r w:rsidR="00A61282" w:rsidRPr="00A61282">
        <w:rPr>
          <w:rFonts w:ascii="Times New Roman" w:hAnsi="Times New Roman" w:cs="Times New Roman"/>
          <w:sz w:val="24"/>
          <w:szCs w:val="24"/>
        </w:rPr>
        <w:t>s</w:t>
      </w:r>
      <w:r w:rsidRPr="00A61282">
        <w:rPr>
          <w:rFonts w:ascii="Times New Roman" w:hAnsi="Times New Roman" w:cs="Times New Roman"/>
          <w:sz w:val="24"/>
          <w:szCs w:val="24"/>
        </w:rPr>
        <w:t xml:space="preserve"> </w:t>
      </w:r>
      <w:r w:rsidRPr="00A61282">
        <w:rPr>
          <w:rFonts w:ascii="Times New Roman" w:hAnsi="Times New Roman" w:cs="Times New Roman"/>
          <w:position w:val="-12"/>
          <w:sz w:val="24"/>
          <w:szCs w:val="24"/>
        </w:rPr>
        <w:object w:dxaOrig="320" w:dyaOrig="380">
          <v:shape id="_x0000_i1033" type="#_x0000_t75" style="width:15.9pt;height:19.25pt" o:ole="">
            <v:imagedata r:id="rId22" o:title=""/>
          </v:shape>
          <o:OLEObject Type="Embed" ProgID="Equation.DSMT4" ShapeID="_x0000_i1033" DrawAspect="Content" ObjectID="_1629540686" r:id="rId23"/>
        </w:object>
      </w:r>
      <w:r w:rsidRPr="00A61282">
        <w:rPr>
          <w:rFonts w:ascii="Times New Roman" w:hAnsi="Times New Roman" w:cs="Times New Roman"/>
          <w:sz w:val="24"/>
          <w:szCs w:val="24"/>
        </w:rPr>
        <w:t xml:space="preserve"> dans la position </w:t>
      </w:r>
      <w:r w:rsidRPr="00A61282">
        <w:rPr>
          <w:rFonts w:ascii="Times New Roman" w:hAnsi="Times New Roman" w:cs="Times New Roman"/>
          <w:position w:val="-12"/>
          <w:sz w:val="24"/>
          <w:szCs w:val="24"/>
        </w:rPr>
        <w:object w:dxaOrig="360" w:dyaOrig="380">
          <v:shape id="_x0000_i1034" type="#_x0000_t75" style="width:18.4pt;height:19.25pt" o:ole="">
            <v:imagedata r:id="rId24" o:title=""/>
          </v:shape>
          <o:OLEObject Type="Embed" ProgID="Equation.DSMT4" ShapeID="_x0000_i1034" DrawAspect="Content" ObjectID="_1629540687" r:id="rId25"/>
        </w:object>
      </w:r>
      <w:r w:rsidRPr="00A61282">
        <w:rPr>
          <w:rFonts w:ascii="Times New Roman" w:hAnsi="Times New Roman" w:cs="Times New Roman"/>
          <w:sz w:val="24"/>
          <w:szCs w:val="24"/>
        </w:rPr>
        <w:t xml:space="preserve"> </w:t>
      </w:r>
      <w:r w:rsidR="00E41918" w:rsidRPr="00A61282">
        <w:rPr>
          <w:rFonts w:ascii="Times New Roman" w:hAnsi="Times New Roman" w:cs="Times New Roman"/>
          <w:sz w:val="24"/>
          <w:szCs w:val="24"/>
        </w:rPr>
        <w:t xml:space="preserve">et </w:t>
      </w:r>
      <w:r w:rsidR="00E41918" w:rsidRPr="00A61282">
        <w:rPr>
          <w:rFonts w:ascii="Times New Roman" w:hAnsi="Times New Roman" w:cs="Times New Roman"/>
          <w:position w:val="-12"/>
          <w:sz w:val="24"/>
          <w:szCs w:val="24"/>
        </w:rPr>
        <w:object w:dxaOrig="400" w:dyaOrig="380">
          <v:shape id="_x0000_i1035" type="#_x0000_t75" style="width:20.1pt;height:19.25pt" o:ole="">
            <v:imagedata r:id="rId26" o:title=""/>
          </v:shape>
          <o:OLEObject Type="Embed" ProgID="Equation.DSMT4" ShapeID="_x0000_i1035" DrawAspect="Content" ObjectID="_1629540688" r:id="rId27"/>
        </w:object>
      </w:r>
      <w:r w:rsidR="00E41918" w:rsidRPr="00A61282">
        <w:rPr>
          <w:rFonts w:ascii="Times New Roman" w:hAnsi="Times New Roman" w:cs="Times New Roman"/>
          <w:sz w:val="24"/>
          <w:szCs w:val="24"/>
        </w:rPr>
        <w:t xml:space="preserve"> dans la </w:t>
      </w:r>
      <w:proofErr w:type="gramStart"/>
      <w:r w:rsidR="00E41918" w:rsidRPr="00A61282">
        <w:rPr>
          <w:rFonts w:ascii="Times New Roman" w:hAnsi="Times New Roman" w:cs="Times New Roman"/>
          <w:sz w:val="24"/>
          <w:szCs w:val="24"/>
        </w:rPr>
        <w:t xml:space="preserve">position </w:t>
      </w:r>
      <w:r w:rsidR="00E41918" w:rsidRPr="00A61282">
        <w:rPr>
          <w:rFonts w:ascii="Times New Roman" w:hAnsi="Times New Roman" w:cs="Times New Roman"/>
          <w:position w:val="-12"/>
          <w:sz w:val="24"/>
          <w:szCs w:val="24"/>
        </w:rPr>
        <w:object w:dxaOrig="440" w:dyaOrig="380">
          <v:shape id="_x0000_i1036" type="#_x0000_t75" style="width:21.75pt;height:19.25pt" o:ole="">
            <v:imagedata r:id="rId28" o:title=""/>
          </v:shape>
          <o:OLEObject Type="Embed" ProgID="Equation.DSMT4" ShapeID="_x0000_i1036" DrawAspect="Content" ObjectID="_1629540689" r:id="rId29"/>
        </w:object>
      </w:r>
      <w:r w:rsidR="00E41918" w:rsidRPr="00A61282">
        <w:rPr>
          <w:rFonts w:ascii="Times New Roman" w:hAnsi="Times New Roman" w:cs="Times New Roman"/>
          <w:sz w:val="24"/>
          <w:szCs w:val="24"/>
        </w:rPr>
        <w:t xml:space="preserve"> .</w:t>
      </w:r>
      <w:r w:rsidR="00956398">
        <w:rPr>
          <w:rFonts w:ascii="Times New Roman" w:hAnsi="Times New Roman" w:cs="Times New Roman"/>
          <w:sz w:val="24"/>
          <w:szCs w:val="24"/>
        </w:rPr>
        <w:t xml:space="preserve"> (1pt)</w:t>
      </w:r>
    </w:p>
    <w:p w:rsidR="00E41918" w:rsidRPr="00E6670F" w:rsidRDefault="00E41918" w:rsidP="00E41918">
      <w:pPr>
        <w:spacing w:line="360" w:lineRule="auto"/>
        <w:rPr>
          <w:rFonts w:ascii="Times New Roman" w:hAnsi="Times New Roman" w:cs="Times New Roman"/>
          <w:sz w:val="24"/>
          <w:szCs w:val="24"/>
        </w:rPr>
        <w:sectPr w:rsidR="00E41918" w:rsidRPr="00E6670F" w:rsidSect="00713436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E1521B" w:rsidRPr="00E6670F" w:rsidRDefault="00E41918" w:rsidP="00E6670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lastRenderedPageBreak/>
        <w:t>……………………………………………………</w:t>
      </w:r>
    </w:p>
    <w:p w:rsidR="00E1521B" w:rsidRPr="00E6670F" w:rsidRDefault="00E41918" w:rsidP="00E6670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</w:t>
      </w:r>
    </w:p>
    <w:p w:rsidR="00E1521B" w:rsidRPr="00E6670F" w:rsidRDefault="00E41918" w:rsidP="00E6670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</w:t>
      </w:r>
    </w:p>
    <w:p w:rsidR="00E1521B" w:rsidRPr="00E6670F" w:rsidRDefault="00E41918" w:rsidP="00E6670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lastRenderedPageBreak/>
        <w:t>……………………………………………………</w:t>
      </w:r>
    </w:p>
    <w:p w:rsidR="00E1521B" w:rsidRPr="00E6670F" w:rsidRDefault="00E41918" w:rsidP="00E6670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</w:t>
      </w:r>
    </w:p>
    <w:p w:rsidR="00E1521B" w:rsidRPr="00E6670F" w:rsidRDefault="00E41918" w:rsidP="00E6670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</w:t>
      </w:r>
    </w:p>
    <w:p w:rsidR="00E1521B" w:rsidRPr="00E6670F" w:rsidRDefault="00E41918" w:rsidP="00E6670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lastRenderedPageBreak/>
        <w:t>……………………………………………………</w:t>
      </w:r>
    </w:p>
    <w:p w:rsidR="00E1521B" w:rsidRPr="00E6670F" w:rsidRDefault="00E41918" w:rsidP="00E6670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lastRenderedPageBreak/>
        <w:t>……………………………………………………</w:t>
      </w:r>
    </w:p>
    <w:p w:rsidR="00E41918" w:rsidRPr="00E6670F" w:rsidRDefault="00E41918" w:rsidP="00E41918">
      <w:pPr>
        <w:pStyle w:val="Paragraphedeliste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  <w:sectPr w:rsidR="00E41918" w:rsidRPr="00E6670F" w:rsidSect="00E41918">
          <w:type w:val="continuous"/>
          <w:pgSz w:w="11906" w:h="16838"/>
          <w:pgMar w:top="720" w:right="720" w:bottom="720" w:left="720" w:header="708" w:footer="708" w:gutter="0"/>
          <w:cols w:num="2" w:sep="1" w:space="567"/>
          <w:docGrid w:linePitch="360"/>
        </w:sectPr>
      </w:pPr>
    </w:p>
    <w:p w:rsidR="00E41918" w:rsidRPr="00E6670F" w:rsidRDefault="00E41918" w:rsidP="00E41918">
      <w:pPr>
        <w:pStyle w:val="Paragraphedeliste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lastRenderedPageBreak/>
        <w:t xml:space="preserve">Représenter les vecteurs vitesses </w:t>
      </w:r>
      <w:r w:rsidRPr="00E6670F">
        <w:rPr>
          <w:rFonts w:ascii="Times New Roman" w:hAnsi="Times New Roman" w:cs="Times New Roman"/>
          <w:position w:val="-12"/>
          <w:sz w:val="24"/>
          <w:szCs w:val="24"/>
        </w:rPr>
        <w:object w:dxaOrig="320" w:dyaOrig="420">
          <v:shape id="_x0000_i1037" type="#_x0000_t75" style="width:15.9pt;height:20.95pt" o:ole="">
            <v:imagedata r:id="rId30" o:title=""/>
          </v:shape>
          <o:OLEObject Type="Embed" ProgID="Equation.DSMT4" ShapeID="_x0000_i1037" DrawAspect="Content" ObjectID="_1629540690" r:id="rId31"/>
        </w:object>
      </w:r>
      <w:r w:rsidRPr="00E6670F">
        <w:rPr>
          <w:rFonts w:ascii="Times New Roman" w:hAnsi="Times New Roman" w:cs="Times New Roman"/>
          <w:sz w:val="24"/>
          <w:szCs w:val="24"/>
        </w:rPr>
        <w:t xml:space="preserve"> et </w:t>
      </w:r>
      <w:r w:rsidRPr="00E6670F">
        <w:rPr>
          <w:rFonts w:ascii="Times New Roman" w:hAnsi="Times New Roman" w:cs="Times New Roman"/>
          <w:position w:val="-12"/>
          <w:sz w:val="24"/>
          <w:szCs w:val="24"/>
        </w:rPr>
        <w:object w:dxaOrig="400" w:dyaOrig="420">
          <v:shape id="_x0000_i1038" type="#_x0000_t75" style="width:20.1pt;height:20.95pt" o:ole="">
            <v:imagedata r:id="rId32" o:title=""/>
          </v:shape>
          <o:OLEObject Type="Embed" ProgID="Equation.DSMT4" ShapeID="_x0000_i1038" DrawAspect="Content" ObjectID="_1629540691" r:id="rId33"/>
        </w:object>
      </w:r>
      <w:r w:rsidRPr="00E6670F">
        <w:rPr>
          <w:rFonts w:ascii="Times New Roman" w:hAnsi="Times New Roman" w:cs="Times New Roman"/>
          <w:sz w:val="24"/>
          <w:szCs w:val="24"/>
        </w:rPr>
        <w:t xml:space="preserve"> sur la trajectoire ci-dessus en remplissant le tableau suivant.</w:t>
      </w:r>
      <w:r w:rsidR="00956398">
        <w:rPr>
          <w:rFonts w:ascii="Times New Roman" w:hAnsi="Times New Roman" w:cs="Times New Roman"/>
          <w:sz w:val="24"/>
          <w:szCs w:val="24"/>
        </w:rPr>
        <w:t xml:space="preserve"> (2pt)</w:t>
      </w:r>
    </w:p>
    <w:p w:rsidR="00E41918" w:rsidRPr="00E6670F" w:rsidRDefault="00E41918" w:rsidP="00E41918">
      <w:pPr>
        <w:pStyle w:val="Paragraphedeliste"/>
        <w:spacing w:line="36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Grilledutableau"/>
        <w:tblW w:w="9508" w:type="dxa"/>
        <w:tblInd w:w="720" w:type="dxa"/>
        <w:tblLook w:val="04A0" w:firstRow="1" w:lastRow="0" w:firstColumn="1" w:lastColumn="0" w:noHBand="0" w:noVBand="1"/>
      </w:tblPr>
      <w:tblGrid>
        <w:gridCol w:w="2257"/>
        <w:gridCol w:w="3625"/>
        <w:gridCol w:w="3626"/>
      </w:tblGrid>
      <w:tr w:rsidR="00E41918" w:rsidRPr="00E6670F" w:rsidTr="00E41918">
        <w:trPr>
          <w:trHeight w:val="669"/>
        </w:trPr>
        <w:tc>
          <w:tcPr>
            <w:tcW w:w="2257" w:type="dxa"/>
            <w:vAlign w:val="center"/>
          </w:tcPr>
          <w:p w:rsidR="00E41918" w:rsidRPr="00E6670F" w:rsidRDefault="00E41918" w:rsidP="00E41918">
            <w:pPr>
              <w:pStyle w:val="Paragraphedeliste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6670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es caractéristiques</w:t>
            </w:r>
          </w:p>
        </w:tc>
        <w:tc>
          <w:tcPr>
            <w:tcW w:w="3625" w:type="dxa"/>
            <w:vAlign w:val="center"/>
          </w:tcPr>
          <w:p w:rsidR="00E41918" w:rsidRPr="00E6670F" w:rsidRDefault="00E41918" w:rsidP="00E41918">
            <w:pPr>
              <w:pStyle w:val="Paragraphedeliste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6670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Vecteur vitesse instantanée </w:t>
            </w:r>
            <w:r w:rsidRPr="00E6670F">
              <w:rPr>
                <w:rFonts w:ascii="Times New Roman" w:hAnsi="Times New Roman" w:cs="Times New Roman"/>
                <w:b/>
                <w:bCs/>
                <w:position w:val="-12"/>
                <w:sz w:val="24"/>
                <w:szCs w:val="24"/>
              </w:rPr>
              <w:object w:dxaOrig="320" w:dyaOrig="420">
                <v:shape id="_x0000_i1039" type="#_x0000_t75" style="width:15.9pt;height:20.95pt" o:ole="">
                  <v:imagedata r:id="rId34" o:title=""/>
                </v:shape>
                <o:OLEObject Type="Embed" ProgID="Equation.DSMT4" ShapeID="_x0000_i1039" DrawAspect="Content" ObjectID="_1629540692" r:id="rId35"/>
              </w:object>
            </w:r>
          </w:p>
        </w:tc>
        <w:tc>
          <w:tcPr>
            <w:tcW w:w="3626" w:type="dxa"/>
            <w:vAlign w:val="center"/>
          </w:tcPr>
          <w:p w:rsidR="00E41918" w:rsidRPr="00E6670F" w:rsidRDefault="00E41918" w:rsidP="00E41918">
            <w:pPr>
              <w:pStyle w:val="Paragraphedeliste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6670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Vecteur vitesse instantanée </w:t>
            </w:r>
            <w:r w:rsidRPr="00E6670F">
              <w:rPr>
                <w:rFonts w:ascii="Times New Roman" w:hAnsi="Times New Roman" w:cs="Times New Roman"/>
                <w:b/>
                <w:bCs/>
                <w:position w:val="-12"/>
                <w:sz w:val="24"/>
                <w:szCs w:val="24"/>
              </w:rPr>
              <w:object w:dxaOrig="400" w:dyaOrig="420">
                <v:shape id="_x0000_i1040" type="#_x0000_t75" style="width:20.1pt;height:20.95pt" o:ole="">
                  <v:imagedata r:id="rId36" o:title=""/>
                </v:shape>
                <o:OLEObject Type="Embed" ProgID="Equation.DSMT4" ShapeID="_x0000_i1040" DrawAspect="Content" ObjectID="_1629540693" r:id="rId37"/>
              </w:object>
            </w:r>
          </w:p>
        </w:tc>
      </w:tr>
      <w:tr w:rsidR="00E41918" w:rsidRPr="00E6670F" w:rsidTr="00E41918">
        <w:trPr>
          <w:trHeight w:val="486"/>
        </w:trPr>
        <w:tc>
          <w:tcPr>
            <w:tcW w:w="2257" w:type="dxa"/>
            <w:vAlign w:val="center"/>
          </w:tcPr>
          <w:p w:rsidR="00E41918" w:rsidRPr="00E6670F" w:rsidRDefault="00E41918" w:rsidP="00E41918">
            <w:pPr>
              <w:pStyle w:val="Paragraphedeliste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6670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’origine</w:t>
            </w:r>
          </w:p>
        </w:tc>
        <w:tc>
          <w:tcPr>
            <w:tcW w:w="3625" w:type="dxa"/>
            <w:vAlign w:val="center"/>
          </w:tcPr>
          <w:p w:rsidR="00E41918" w:rsidRPr="00E6670F" w:rsidRDefault="00E41918" w:rsidP="00E41918">
            <w:pPr>
              <w:pStyle w:val="Paragraphedeliste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626" w:type="dxa"/>
            <w:vAlign w:val="center"/>
          </w:tcPr>
          <w:p w:rsidR="00E41918" w:rsidRPr="00E6670F" w:rsidRDefault="00E41918" w:rsidP="00E41918">
            <w:pPr>
              <w:pStyle w:val="Paragraphedeliste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41918" w:rsidRPr="00E6670F" w:rsidTr="00E41918">
        <w:trPr>
          <w:trHeight w:val="486"/>
        </w:trPr>
        <w:tc>
          <w:tcPr>
            <w:tcW w:w="2257" w:type="dxa"/>
            <w:vAlign w:val="center"/>
          </w:tcPr>
          <w:p w:rsidR="00E41918" w:rsidRPr="00E6670F" w:rsidRDefault="00E41918" w:rsidP="00E41918">
            <w:pPr>
              <w:pStyle w:val="Paragraphedeliste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6670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e sens</w:t>
            </w:r>
          </w:p>
        </w:tc>
        <w:tc>
          <w:tcPr>
            <w:tcW w:w="3625" w:type="dxa"/>
            <w:vAlign w:val="center"/>
          </w:tcPr>
          <w:p w:rsidR="00E41918" w:rsidRPr="00E6670F" w:rsidRDefault="00E41918" w:rsidP="00E41918">
            <w:pPr>
              <w:pStyle w:val="Paragraphedeliste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626" w:type="dxa"/>
            <w:vAlign w:val="center"/>
          </w:tcPr>
          <w:p w:rsidR="00E41918" w:rsidRPr="00E6670F" w:rsidRDefault="00E41918" w:rsidP="00E41918">
            <w:pPr>
              <w:pStyle w:val="Paragraphedeliste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41918" w:rsidRPr="00E6670F" w:rsidTr="00E41918">
        <w:trPr>
          <w:trHeight w:val="486"/>
        </w:trPr>
        <w:tc>
          <w:tcPr>
            <w:tcW w:w="2257" w:type="dxa"/>
            <w:vAlign w:val="center"/>
          </w:tcPr>
          <w:p w:rsidR="00E41918" w:rsidRPr="00E6670F" w:rsidRDefault="00E41918" w:rsidP="00E41918">
            <w:pPr>
              <w:pStyle w:val="Paragraphedeliste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6670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a direction</w:t>
            </w:r>
          </w:p>
        </w:tc>
        <w:tc>
          <w:tcPr>
            <w:tcW w:w="3625" w:type="dxa"/>
            <w:vAlign w:val="center"/>
          </w:tcPr>
          <w:p w:rsidR="00E41918" w:rsidRPr="00E6670F" w:rsidRDefault="00E41918" w:rsidP="00E41918">
            <w:pPr>
              <w:pStyle w:val="Paragraphedeliste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626" w:type="dxa"/>
            <w:vAlign w:val="center"/>
          </w:tcPr>
          <w:p w:rsidR="00E41918" w:rsidRPr="00E6670F" w:rsidRDefault="00E41918" w:rsidP="00E41918">
            <w:pPr>
              <w:pStyle w:val="Paragraphedeliste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41918" w:rsidRPr="00E6670F" w:rsidTr="00E41918">
        <w:trPr>
          <w:trHeight w:val="486"/>
        </w:trPr>
        <w:tc>
          <w:tcPr>
            <w:tcW w:w="2257" w:type="dxa"/>
            <w:vAlign w:val="center"/>
          </w:tcPr>
          <w:p w:rsidR="00E41918" w:rsidRPr="00E6670F" w:rsidRDefault="00E41918" w:rsidP="00E41918">
            <w:pPr>
              <w:pStyle w:val="Paragraphedeliste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6670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a norme</w:t>
            </w:r>
          </w:p>
        </w:tc>
        <w:tc>
          <w:tcPr>
            <w:tcW w:w="3625" w:type="dxa"/>
            <w:vAlign w:val="center"/>
          </w:tcPr>
          <w:p w:rsidR="00E41918" w:rsidRPr="00E6670F" w:rsidRDefault="00E41918" w:rsidP="00E41918">
            <w:pPr>
              <w:pStyle w:val="Paragraphedeliste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626" w:type="dxa"/>
            <w:vAlign w:val="center"/>
          </w:tcPr>
          <w:p w:rsidR="00E41918" w:rsidRPr="00E6670F" w:rsidRDefault="00E41918" w:rsidP="00E41918">
            <w:pPr>
              <w:pStyle w:val="Paragraphedeliste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E1521B" w:rsidRPr="00E6670F" w:rsidRDefault="00E41918" w:rsidP="00E1521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 xml:space="preserve">IV. les aiguilles </w:t>
      </w:r>
      <w:r w:rsidR="00E1521B" w:rsidRPr="00E6670F">
        <w:rPr>
          <w:rFonts w:ascii="Times New Roman" w:hAnsi="Times New Roman" w:cs="Times New Roman"/>
          <w:sz w:val="24"/>
          <w:szCs w:val="24"/>
        </w:rPr>
        <w:t>d’une</w:t>
      </w:r>
      <w:r w:rsidRPr="00E6670F">
        <w:rPr>
          <w:rFonts w:ascii="Times New Roman" w:hAnsi="Times New Roman" w:cs="Times New Roman"/>
          <w:sz w:val="24"/>
          <w:szCs w:val="24"/>
        </w:rPr>
        <w:t xml:space="preserve"> </w:t>
      </w:r>
      <w:r w:rsidR="00E1521B" w:rsidRPr="00E6670F">
        <w:rPr>
          <w:rFonts w:ascii="Times New Roman" w:hAnsi="Times New Roman" w:cs="Times New Roman"/>
          <w:sz w:val="24"/>
          <w:szCs w:val="24"/>
        </w:rPr>
        <w:t>horloge effectuent des mouvements de rotation autour de leur axe de rotation.  L’aiguilles des secondes effectue un tour  chaque 60 secondes.</w:t>
      </w:r>
    </w:p>
    <w:p w:rsidR="00E41918" w:rsidRPr="00E6670F" w:rsidRDefault="00E1521B" w:rsidP="00E1521B">
      <w:pPr>
        <w:pStyle w:val="Paragraphedeliste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Déduire la période et la fréquence du mouvement de l’aiguille de secondes.</w:t>
      </w:r>
      <w:r w:rsidR="00956398">
        <w:rPr>
          <w:rFonts w:ascii="Times New Roman" w:hAnsi="Times New Roman" w:cs="Times New Roman"/>
          <w:sz w:val="24"/>
          <w:szCs w:val="24"/>
        </w:rPr>
        <w:t xml:space="preserve"> (1pt)</w:t>
      </w:r>
      <w:r w:rsidRPr="00E6670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1521B" w:rsidRPr="00E6670F" w:rsidRDefault="00E1521B" w:rsidP="00E1521B">
      <w:pPr>
        <w:spacing w:line="360" w:lineRule="auto"/>
        <w:rPr>
          <w:rFonts w:ascii="Times New Roman" w:hAnsi="Times New Roman" w:cs="Times New Roman"/>
          <w:sz w:val="24"/>
          <w:szCs w:val="24"/>
        </w:rPr>
        <w:sectPr w:rsidR="00E1521B" w:rsidRPr="00E6670F" w:rsidSect="00E41918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E1521B" w:rsidRPr="00E6670F" w:rsidRDefault="00E1521B" w:rsidP="00E6670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lastRenderedPageBreak/>
        <w:t>……………………………………………………</w:t>
      </w:r>
    </w:p>
    <w:p w:rsidR="00E1521B" w:rsidRPr="00E6670F" w:rsidRDefault="00E1521B" w:rsidP="00E6670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</w:t>
      </w:r>
    </w:p>
    <w:p w:rsidR="00E1521B" w:rsidRPr="00E6670F" w:rsidRDefault="00E1521B" w:rsidP="00E6670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</w:t>
      </w:r>
    </w:p>
    <w:p w:rsidR="00E1521B" w:rsidRPr="00E6670F" w:rsidRDefault="00E1521B" w:rsidP="00E6670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</w:t>
      </w:r>
    </w:p>
    <w:p w:rsidR="00E1521B" w:rsidRPr="00E6670F" w:rsidRDefault="00E1521B" w:rsidP="00E6670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lastRenderedPageBreak/>
        <w:t>……………………………………………………</w:t>
      </w:r>
    </w:p>
    <w:p w:rsidR="00E1521B" w:rsidRPr="00E6670F" w:rsidRDefault="00E1521B" w:rsidP="00E6670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</w:t>
      </w:r>
    </w:p>
    <w:p w:rsidR="00E1521B" w:rsidRPr="00E6670F" w:rsidRDefault="00E1521B" w:rsidP="00E6670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</w:t>
      </w:r>
    </w:p>
    <w:p w:rsidR="00E1521B" w:rsidRPr="00E6670F" w:rsidRDefault="00E1521B" w:rsidP="00E6670F">
      <w:pPr>
        <w:spacing w:line="360" w:lineRule="auto"/>
        <w:rPr>
          <w:rFonts w:ascii="Times New Roman" w:hAnsi="Times New Roman" w:cs="Times New Roman"/>
          <w:sz w:val="24"/>
          <w:szCs w:val="24"/>
        </w:rPr>
        <w:sectPr w:rsidR="00E1521B" w:rsidRPr="00E6670F" w:rsidSect="00E1521B">
          <w:type w:val="continuous"/>
          <w:pgSz w:w="11906" w:h="16838"/>
          <w:pgMar w:top="720" w:right="720" w:bottom="720" w:left="720" w:header="708" w:footer="708" w:gutter="0"/>
          <w:cols w:num="2" w:sep="1" w:space="567"/>
          <w:docGrid w:linePitch="360"/>
        </w:sect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</w:t>
      </w:r>
    </w:p>
    <w:p w:rsidR="00E1521B" w:rsidRPr="00E6670F" w:rsidRDefault="009D5233" w:rsidP="009D5233">
      <w:pPr>
        <w:pStyle w:val="Paragraphedeliste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lastRenderedPageBreak/>
        <w:t xml:space="preserve">Calculer en </w:t>
      </w:r>
      <w:r w:rsidRPr="00E6670F">
        <w:rPr>
          <w:rFonts w:ascii="Times New Roman" w:hAnsi="Times New Roman" w:cs="Times New Roman"/>
          <w:b/>
          <w:bCs/>
          <w:sz w:val="24"/>
          <w:szCs w:val="24"/>
          <w:u w:val="single"/>
        </w:rPr>
        <w:t>rad/s</w:t>
      </w:r>
      <w:r w:rsidRPr="00E6670F">
        <w:rPr>
          <w:rFonts w:ascii="Times New Roman" w:hAnsi="Times New Roman" w:cs="Times New Roman"/>
          <w:sz w:val="24"/>
          <w:szCs w:val="24"/>
        </w:rPr>
        <w:t xml:space="preserve"> la vitesse angulaire de l’aiguille de secondes.</w:t>
      </w:r>
      <w:r w:rsidR="00956398">
        <w:rPr>
          <w:rFonts w:ascii="Times New Roman" w:hAnsi="Times New Roman" w:cs="Times New Roman"/>
          <w:sz w:val="24"/>
          <w:szCs w:val="24"/>
        </w:rPr>
        <w:t xml:space="preserve"> (0,</w:t>
      </w:r>
      <w:r w:rsidR="003A51F4">
        <w:rPr>
          <w:rFonts w:ascii="Times New Roman" w:hAnsi="Times New Roman" w:cs="Times New Roman" w:hint="cs"/>
          <w:sz w:val="24"/>
          <w:szCs w:val="24"/>
          <w:rtl/>
        </w:rPr>
        <w:t>7</w:t>
      </w:r>
      <w:r w:rsidR="00956398">
        <w:rPr>
          <w:rFonts w:ascii="Times New Roman" w:hAnsi="Times New Roman" w:cs="Times New Roman"/>
          <w:sz w:val="24"/>
          <w:szCs w:val="24"/>
        </w:rPr>
        <w:t>5pt)</w:t>
      </w:r>
    </w:p>
    <w:p w:rsidR="009D5233" w:rsidRPr="00E6670F" w:rsidRDefault="009D5233" w:rsidP="00E6670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</w:t>
      </w:r>
    </w:p>
    <w:p w:rsidR="009D5233" w:rsidRPr="00E6670F" w:rsidRDefault="009D5233" w:rsidP="00E6670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</w:t>
      </w:r>
    </w:p>
    <w:p w:rsidR="00E6670F" w:rsidRPr="00A61282" w:rsidRDefault="00E6670F" w:rsidP="00683C1D">
      <w:pPr>
        <w:pStyle w:val="Paragraphedeliste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61282">
        <w:rPr>
          <w:rFonts w:ascii="Times New Roman" w:hAnsi="Times New Roman" w:cs="Times New Roman"/>
          <w:sz w:val="24"/>
          <w:szCs w:val="24"/>
        </w:rPr>
        <w:t xml:space="preserve">Quelle est la distance parcourue par un point de l’extrémité de l’aiguille  pendant  la </w:t>
      </w:r>
      <w:proofErr w:type="gramStart"/>
      <w:r w:rsidRPr="00A61282">
        <w:rPr>
          <w:rFonts w:ascii="Times New Roman" w:hAnsi="Times New Roman" w:cs="Times New Roman"/>
          <w:sz w:val="24"/>
          <w:szCs w:val="24"/>
        </w:rPr>
        <w:t>durée</w:t>
      </w:r>
      <w:r w:rsidR="005C0899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E6670F">
        <w:rPr>
          <w:position w:val="-6"/>
        </w:rPr>
        <w:object w:dxaOrig="859" w:dyaOrig="300">
          <v:shape id="_x0000_i1041" type="#_x0000_t75" style="width:42.7pt;height:15.05pt" o:ole="">
            <v:imagedata r:id="rId38" o:title=""/>
          </v:shape>
          <o:OLEObject Type="Embed" ProgID="Equation.DSMT4" ShapeID="_x0000_i1041" DrawAspect="Content" ObjectID="_1629540694" r:id="rId39"/>
        </w:object>
      </w:r>
      <w:r w:rsidR="00683C1D">
        <w:t>.</w:t>
      </w:r>
      <w:r w:rsidRPr="00A61282">
        <w:rPr>
          <w:rFonts w:ascii="Times New Roman" w:hAnsi="Times New Roman" w:cs="Times New Roman"/>
          <w:sz w:val="24"/>
          <w:szCs w:val="24"/>
        </w:rPr>
        <w:t xml:space="preserve"> </w:t>
      </w:r>
      <w:r w:rsidR="00683C1D">
        <w:rPr>
          <w:rFonts w:ascii="Times New Roman" w:hAnsi="Times New Roman" w:cs="Times New Roman"/>
          <w:sz w:val="24"/>
          <w:szCs w:val="24"/>
        </w:rPr>
        <w:t>Le rayon de la trajectoire est R</w:t>
      </w:r>
      <w:r w:rsidR="00683C1D" w:rsidRPr="00A61282">
        <w:rPr>
          <w:rFonts w:ascii="Times New Roman" w:hAnsi="Times New Roman" w:cs="Times New Roman"/>
          <w:sz w:val="24"/>
          <w:szCs w:val="24"/>
        </w:rPr>
        <w:t>=10cm</w:t>
      </w:r>
      <w:r w:rsidRPr="00A61282">
        <w:rPr>
          <w:rFonts w:ascii="Times New Roman" w:hAnsi="Times New Roman" w:cs="Times New Roman"/>
          <w:sz w:val="24"/>
          <w:szCs w:val="24"/>
        </w:rPr>
        <w:t>.</w:t>
      </w:r>
      <w:r w:rsidR="00956398">
        <w:rPr>
          <w:rFonts w:ascii="Times New Roman" w:hAnsi="Times New Roman" w:cs="Times New Roman"/>
          <w:sz w:val="24"/>
          <w:szCs w:val="24"/>
        </w:rPr>
        <w:t xml:space="preserve"> (1pt)</w:t>
      </w:r>
    </w:p>
    <w:p w:rsidR="009D5233" w:rsidRPr="00E6670F" w:rsidRDefault="00E6670F" w:rsidP="00E6670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</w:t>
      </w:r>
    </w:p>
    <w:p w:rsidR="00E6670F" w:rsidRPr="00E6670F" w:rsidRDefault="00E6670F" w:rsidP="00E6670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</w:t>
      </w:r>
    </w:p>
    <w:p w:rsidR="00E6670F" w:rsidRPr="00E6670F" w:rsidRDefault="00E6670F" w:rsidP="00E6670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</w:t>
      </w:r>
    </w:p>
    <w:p w:rsidR="00E6670F" w:rsidRPr="00E6670F" w:rsidRDefault="00E6670F" w:rsidP="00E6670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</w:t>
      </w:r>
    </w:p>
    <w:p w:rsidR="00E6670F" w:rsidRPr="00E6670F" w:rsidRDefault="00E6670F" w:rsidP="00E6670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670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</w:t>
      </w:r>
    </w:p>
    <w:p w:rsidR="00E6670F" w:rsidRPr="00E6670F" w:rsidRDefault="00E6670F" w:rsidP="009D5233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E6670F" w:rsidRPr="00E6670F" w:rsidSect="00E41918">
      <w:type w:val="continuous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721776"/>
    <w:multiLevelType w:val="hybridMultilevel"/>
    <w:tmpl w:val="D706B53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DD6CD6"/>
    <w:multiLevelType w:val="hybridMultilevel"/>
    <w:tmpl w:val="C6A65220"/>
    <w:lvl w:ilvl="0" w:tplc="BABA19D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47721B67"/>
    <w:multiLevelType w:val="hybridMultilevel"/>
    <w:tmpl w:val="CDF4AED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E744DAE"/>
    <w:multiLevelType w:val="hybridMultilevel"/>
    <w:tmpl w:val="7ED0897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8096EC2"/>
    <w:multiLevelType w:val="hybridMultilevel"/>
    <w:tmpl w:val="3E72E45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C6D6FFE"/>
    <w:multiLevelType w:val="hybridMultilevel"/>
    <w:tmpl w:val="69E4ECA8"/>
    <w:lvl w:ilvl="0" w:tplc="65B0899A">
      <w:start w:val="1"/>
      <w:numFmt w:val="bullet"/>
      <w:lvlText w:val=""/>
      <w:lvlJc w:val="left"/>
      <w:pPr>
        <w:ind w:left="1080" w:hanging="360"/>
      </w:pPr>
      <w:rPr>
        <w:rFonts w:ascii="Symbol" w:eastAsiaTheme="minorHAnsi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3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3436"/>
    <w:rsid w:val="003A4823"/>
    <w:rsid w:val="003A51F4"/>
    <w:rsid w:val="00482C91"/>
    <w:rsid w:val="0048370E"/>
    <w:rsid w:val="004B6580"/>
    <w:rsid w:val="00524272"/>
    <w:rsid w:val="005836F5"/>
    <w:rsid w:val="005C0899"/>
    <w:rsid w:val="0063159D"/>
    <w:rsid w:val="00683C1D"/>
    <w:rsid w:val="00713436"/>
    <w:rsid w:val="0078125E"/>
    <w:rsid w:val="00833C07"/>
    <w:rsid w:val="00956398"/>
    <w:rsid w:val="009755E7"/>
    <w:rsid w:val="0099675D"/>
    <w:rsid w:val="009C11AE"/>
    <w:rsid w:val="009D5233"/>
    <w:rsid w:val="009E13B5"/>
    <w:rsid w:val="00A61282"/>
    <w:rsid w:val="00AB6E96"/>
    <w:rsid w:val="00AC7F3A"/>
    <w:rsid w:val="00B20E7A"/>
    <w:rsid w:val="00B9624C"/>
    <w:rsid w:val="00B965D7"/>
    <w:rsid w:val="00D43A10"/>
    <w:rsid w:val="00D7060F"/>
    <w:rsid w:val="00DC54DF"/>
    <w:rsid w:val="00E1521B"/>
    <w:rsid w:val="00E20745"/>
    <w:rsid w:val="00E41918"/>
    <w:rsid w:val="00E6670F"/>
    <w:rsid w:val="00ED3AFB"/>
    <w:rsid w:val="00FE28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  <o:regrouptable v:ext="edit">
        <o:entry new="1" old="0"/>
        <o:entry new="2" old="0"/>
        <o:entry new="3" old="2"/>
      </o:regrouptable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3A4823"/>
    <w:pPr>
      <w:ind w:left="720"/>
      <w:contextualSpacing/>
    </w:pPr>
  </w:style>
  <w:style w:type="table" w:styleId="Grilledutableau">
    <w:name w:val="Table Grid"/>
    <w:basedOn w:val="TableauNormal"/>
    <w:uiPriority w:val="59"/>
    <w:rsid w:val="009755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3A4823"/>
    <w:pPr>
      <w:ind w:left="720"/>
      <w:contextualSpacing/>
    </w:pPr>
  </w:style>
  <w:style w:type="table" w:styleId="Grilledutableau">
    <w:name w:val="Table Grid"/>
    <w:basedOn w:val="TableauNormal"/>
    <w:uiPriority w:val="59"/>
    <w:rsid w:val="009755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66</Words>
  <Characters>4764</Characters>
  <Application>Microsoft Office Word</Application>
  <DocSecurity>0</DocSecurity>
  <Lines>39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 grandeurs physique liées à la quantité de matière&amp; travail &amp; energie</dc:title>
  <dc:subject>les grandeurs physique liées à la quantité de matière&amp; travail &amp; energie</dc:subject>
  <dc:creator>dataelouardi; a</dc:creator>
  <cp:keywords>les grandeurs physique liées à la quantité de matière&amp; travail &amp; energie; physique chimie</cp:keywords>
  <dc:description>les grandeurs physique liées à la quantité de matière&amp; travail &amp; energie</dc:description>
  <cp:lastModifiedBy>DELL</cp:lastModifiedBy>
  <cp:revision>2</cp:revision>
  <cp:lastPrinted>2015-01-14T23:02:00Z</cp:lastPrinted>
  <dcterms:created xsi:type="dcterms:W3CDTF">2019-09-09T12:25:00Z</dcterms:created>
  <dcterms:modified xsi:type="dcterms:W3CDTF">2019-09-09T12:25:00Z</dcterms:modified>
  <cp:category>les grandeurs physique liées à la quantité de matière&amp; travail &amp; energie; physique chimie</cp:category>
  <cp:contentStatus>les grandeurs physique liées à la quantité de matière&amp; travail &amp; energie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